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285F" w:rsidRDefault="008E3D91">
      <w:pPr>
        <w:pStyle w:val="Title"/>
      </w:pPr>
      <w:bookmarkStart w:id="0" w:name="_GoBack"/>
      <w:bookmarkEnd w:id="0"/>
      <w:r>
        <w:t>Physics 20</w:t>
      </w:r>
      <w:r>
        <w:tab/>
      </w:r>
      <w:r>
        <w:rPr>
          <w:u w:val="single"/>
        </w:rPr>
        <w:t xml:space="preserve">Lesson </w:t>
      </w:r>
      <w:r w:rsidR="00904C72">
        <w:rPr>
          <w:u w:val="single"/>
        </w:rPr>
        <w:t>2</w:t>
      </w:r>
      <w:r w:rsidR="00594C5D">
        <w:rPr>
          <w:u w:val="single"/>
        </w:rPr>
        <w:t>5</w:t>
      </w:r>
      <w:r>
        <w:t xml:space="preserve">  </w:t>
      </w:r>
    </w:p>
    <w:p w:rsidR="008E3D91" w:rsidRDefault="008E3D91">
      <w:pPr>
        <w:pStyle w:val="Title"/>
      </w:pPr>
      <w:r>
        <w:t xml:space="preserve">Simple Harmonic Motion </w:t>
      </w:r>
      <w:r w:rsidR="0064285F">
        <w:t>– Springs</w:t>
      </w:r>
    </w:p>
    <w:p w:rsidR="00031A20" w:rsidRDefault="00031A20" w:rsidP="00031A20">
      <w:r>
        <w:t xml:space="preserve">Refer to Chapter 7 in Pearson for a discussion of simple harmonic motion.  </w:t>
      </w:r>
    </w:p>
    <w:p w:rsidR="00031A20" w:rsidRDefault="00031A20" w:rsidP="00031A20"/>
    <w:p w:rsidR="008E3D91" w:rsidRDefault="008E3D91">
      <w:pPr>
        <w:pStyle w:val="Heading1"/>
      </w:pPr>
      <w:r>
        <w:t>Weighted springs – Hooke’s Law</w:t>
      </w:r>
    </w:p>
    <w:p w:rsidR="008E3D91" w:rsidRDefault="008E3D91">
      <w:r>
        <w:t xml:space="preserve">We deal with springs all the time in our lives.  Ball point pens that click in and out of their casing have a spring within it.  Cars have compression springs that take the bumpiness out of riding down a road.  Elastic bands can be thought of as springs that can be stretched.  A tire pressure gauge is one of the many practical applications of springs. </w:t>
      </w:r>
    </w:p>
    <w:p w:rsidR="008E3D91" w:rsidRDefault="008E3D91"/>
    <w:p w:rsidR="008E3D91" w:rsidRDefault="00040A28">
      <w:pPr>
        <w:ind w:left="720" w:firstLine="720"/>
      </w:pPr>
      <w:r>
        <w:rPr>
          <w:noProof/>
          <w:lang w:eastAsia="en-CA"/>
        </w:rPr>
        <w:drawing>
          <wp:inline distT="0" distB="0" distL="0" distR="0">
            <wp:extent cx="4111625" cy="2317115"/>
            <wp:effectExtent l="0" t="0" r="3175" b="6985"/>
            <wp:docPr id="1" name="Picture 1" descr="pressure gau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ressure gauge"/>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111625" cy="2317115"/>
                    </a:xfrm>
                    <a:prstGeom prst="rect">
                      <a:avLst/>
                    </a:prstGeom>
                    <a:noFill/>
                    <a:ln>
                      <a:noFill/>
                    </a:ln>
                  </pic:spPr>
                </pic:pic>
              </a:graphicData>
            </a:graphic>
          </wp:inline>
        </w:drawing>
      </w:r>
    </w:p>
    <w:p w:rsidR="008E3D91" w:rsidRDefault="008E3D91">
      <w:r>
        <w:t>The force (</w:t>
      </w:r>
      <w:proofErr w:type="spellStart"/>
      <w:r>
        <w:t>F</w:t>
      </w:r>
      <w:r>
        <w:rPr>
          <w:vertAlign w:val="subscript"/>
        </w:rPr>
        <w:t>s</w:t>
      </w:r>
      <w:proofErr w:type="spellEnd"/>
      <w:r>
        <w:t xml:space="preserve">) required to stretch or compress a spring is directly related to the stiffness of the spring (represented by the spring constant k) and the amount that the spring is stretched or compressed (x).  The force supplied by a spring, elastic band, </w:t>
      </w:r>
      <w:r w:rsidR="00B16114">
        <w:t>bungee</w:t>
      </w:r>
      <w:r>
        <w:t xml:space="preserve"> cord, etc. can be calculated using a simple relation called Hooke’s law (named after the efforts of Robert Hooke (1635 - 1662)).</w:t>
      </w:r>
    </w:p>
    <w:p w:rsidR="00A12B9F" w:rsidRDefault="00040A28">
      <w:r>
        <w:rPr>
          <w:noProof/>
          <w:lang w:eastAsia="en-CA"/>
        </w:rPr>
        <mc:AlternateContent>
          <mc:Choice Requires="wps">
            <w:drawing>
              <wp:anchor distT="0" distB="0" distL="114300" distR="114300" simplePos="0" relativeHeight="251662336" behindDoc="0" locked="0" layoutInCell="1" allowOverlap="1">
                <wp:simplePos x="0" y="0"/>
                <wp:positionH relativeFrom="column">
                  <wp:posOffset>2108835</wp:posOffset>
                </wp:positionH>
                <wp:positionV relativeFrom="paragraph">
                  <wp:posOffset>100330</wp:posOffset>
                </wp:positionV>
                <wp:extent cx="3594735" cy="1493520"/>
                <wp:effectExtent l="0" t="0" r="0" b="0"/>
                <wp:wrapNone/>
                <wp:docPr id="34"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94735" cy="149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12B9F" w:rsidRDefault="00A12B9F">
                            <w:r>
                              <w:t>Where:</w:t>
                            </w:r>
                            <w:r>
                              <w:tab/>
                            </w:r>
                          </w:p>
                          <w:p w:rsidR="00A12B9F" w:rsidRDefault="00A12B9F">
                            <w:r>
                              <w:tab/>
                              <w:t>F</w:t>
                            </w:r>
                            <w:r>
                              <w:rPr>
                                <w:vertAlign w:val="subscript"/>
                              </w:rPr>
                              <w:t>S</w:t>
                            </w:r>
                            <w:r>
                              <w:t xml:space="preserve"> - spring force (N)</w:t>
                            </w:r>
                          </w:p>
                          <w:p w:rsidR="00A12B9F" w:rsidRDefault="00A12B9F">
                            <w:r>
                              <w:tab/>
                              <w:t>k   - spring constant (kg/s</w:t>
                            </w:r>
                            <w:r>
                              <w:rPr>
                                <w:vertAlign w:val="superscript"/>
                              </w:rPr>
                              <w:t>2</w:t>
                            </w:r>
                            <w:r>
                              <w:t>) or (N/m)</w:t>
                            </w:r>
                          </w:p>
                          <w:p w:rsidR="00A12B9F" w:rsidRDefault="00A12B9F" w:rsidP="00A12B9F">
                            <w:pPr>
                              <w:ind w:left="1152" w:hanging="432"/>
                            </w:pPr>
                            <w:r>
                              <w:t>x   - amount of compression or extension of the spring from equilibrium point (m)</w:t>
                            </w:r>
                          </w:p>
                          <w:p w:rsidR="00031A20" w:rsidRPr="004A5C84" w:rsidRDefault="00031A20" w:rsidP="00A12B9F">
                            <w:pPr>
                              <w:ind w:left="1152" w:hanging="432"/>
                            </w:pPr>
                            <w:r>
                              <w:t>Note: the negative sign is there to remind us that</w:t>
                            </w:r>
                            <w:r w:rsidR="00816B94">
                              <w:t xml:space="preserve"> the spring force is always a </w:t>
                            </w:r>
                            <w:r>
                              <w:t>restoring force to the equilibrium poin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5" o:spid="_x0000_s1026" type="#_x0000_t202" style="position:absolute;margin-left:166.05pt;margin-top:7.9pt;width:283.05pt;height:117.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" filled="f" stroked="f" strokecolor="blue">
                <v:textbox style="mso-fit-shape-to-text:t">
                  <w:txbxContent>
                    <w:p w:rsidR="00A12B9F" w:rsidRDefault="00A12B9F">
                      <w:r>
                        <w:t>Where:</w:t>
                      </w:r>
                      <w:r>
                        <w:tab/>
                      </w:r>
                    </w:p>
                    <w:p w:rsidR="00A12B9F" w:rsidRDefault="00A12B9F">
                      <w:r>
                        <w:tab/>
                        <w:t>F</w:t>
                      </w:r>
                      <w:r>
                        <w:rPr>
                          <w:vertAlign w:val="subscript"/>
                        </w:rPr>
                        <w:t>S</w:t>
                      </w:r>
                      <w:r>
                        <w:t xml:space="preserve"> - spring force (N)</w:t>
                      </w:r>
                    </w:p>
                    <w:p w:rsidR="00A12B9F" w:rsidRDefault="00A12B9F">
                      <w:r>
                        <w:tab/>
                        <w:t>k   - spring constant (kg/s</w:t>
                      </w:r>
                      <w:r>
                        <w:rPr>
                          <w:vertAlign w:val="superscript"/>
                        </w:rPr>
                        <w:t>2</w:t>
                      </w:r>
                      <w:r>
                        <w:t>) or (N/m)</w:t>
                      </w:r>
                    </w:p>
                    <w:p w:rsidR="00A12B9F" w:rsidRDefault="00A12B9F" w:rsidP="00A12B9F">
                      <w:pPr>
                        <w:ind w:left="1152" w:hanging="432"/>
                      </w:pPr>
                      <w:r>
                        <w:t>x   - amount of compression or extension of the spring from equilibrium point (m)</w:t>
                      </w:r>
                    </w:p>
                    <w:p w:rsidR="00031A20" w:rsidRPr="004A5C84" w:rsidRDefault="00031A20" w:rsidP="00A12B9F">
                      <w:pPr>
                        <w:ind w:left="1152" w:hanging="432"/>
                      </w:pPr>
                      <w:r>
                        <w:t>Note: the negative sign is there to remind us that</w:t>
                      </w:r>
                      <w:r w:rsidR="00816B94">
                        <w:t xml:space="preserve"> the spring force is always a </w:t>
                      </w:r>
                      <w:r>
                        <w:t>restoring force to the equilibrium point.</w:t>
                      </w:r>
                    </w:p>
                  </w:txbxContent>
                </v:textbox>
              </v:shape>
            </w:pict>
          </mc:Fallback>
        </mc:AlternateContent>
      </w:r>
      <w:r w:rsidR="008E3D91">
        <w:tab/>
      </w:r>
      <w:r w:rsidR="008E3D91">
        <w:tab/>
      </w:r>
      <w:r w:rsidR="008E3D91">
        <w:tab/>
      </w:r>
      <w:proofErr w:type="spellStart"/>
      <w:r w:rsidR="008E3D91">
        <w:t>F</w:t>
      </w:r>
      <w:r w:rsidR="008E3D91">
        <w:rPr>
          <w:vertAlign w:val="subscript"/>
        </w:rPr>
        <w:t>s</w:t>
      </w:r>
      <w:proofErr w:type="spellEnd"/>
      <w:r w:rsidR="008E3D91">
        <w:t xml:space="preserve"> = </w:t>
      </w:r>
      <w:r w:rsidR="00031A20">
        <w:t>–</w:t>
      </w:r>
      <w:r w:rsidR="008E3D91">
        <w:t>k x</w:t>
      </w:r>
      <w:r w:rsidR="008E3D91">
        <w:tab/>
      </w:r>
      <w:r w:rsidR="008E3D91">
        <w:tab/>
      </w:r>
    </w:p>
    <w:p w:rsidR="008E3D91" w:rsidRDefault="008E3D91"/>
    <w:p w:rsidR="008E3D91" w:rsidRDefault="008E3D91"/>
    <w:p w:rsidR="00A12B9F" w:rsidRDefault="00A12B9F"/>
    <w:p w:rsidR="00A12B9F" w:rsidRDefault="00A12B9F"/>
    <w:p w:rsidR="00A12B9F" w:rsidRDefault="00A12B9F"/>
    <w:p w:rsidR="00A12B9F" w:rsidRDefault="00A12B9F"/>
    <w:p w:rsidR="00031A20" w:rsidRDefault="00031A20"/>
    <w:p w:rsidR="00031A20" w:rsidRDefault="00031A20"/>
    <w:p w:rsidR="00031A20" w:rsidRDefault="00031A20"/>
    <w:p w:rsidR="008E3D91" w:rsidRDefault="008E3D91">
      <w:r>
        <w:t xml:space="preserve">The spring constant (k) is a number that tells us how stiff or powerful a spring is.  For example, the compression spring in the suspension of a car has a very high spring constant since the spring </w:t>
      </w:r>
      <w:r w:rsidR="00A12B9F">
        <w:t>requires a lot of force</w:t>
      </w:r>
      <w:r>
        <w:t xml:space="preserve"> to compress.  For a spring in a ball point pen, the spring constant is quite small.</w:t>
      </w:r>
    </w:p>
    <w:p w:rsidR="00031A20" w:rsidRDefault="008E3D91">
      <w:r>
        <w:t xml:space="preserve"> </w:t>
      </w:r>
    </w:p>
    <w:p w:rsidR="008E3D91" w:rsidRDefault="00031A20">
      <w:r>
        <w:br w:type="page"/>
      </w:r>
    </w:p>
    <w:p w:rsidR="008E3D91" w:rsidRDefault="00040A28">
      <w:pPr>
        <w:pStyle w:val="Example"/>
      </w:pPr>
      <w:r>
        <w:rPr>
          <w:noProof/>
          <w:lang w:eastAsia="en-CA"/>
        </w:rPr>
        <w:lastRenderedPageBreak/>
        <mc:AlternateContent>
          <mc:Choice Requires="wps">
            <w:drawing>
              <wp:anchor distT="0" distB="0" distL="114300" distR="114300" simplePos="0" relativeHeight="251653120" behindDoc="0" locked="0" layoutInCell="1" allowOverlap="1">
                <wp:simplePos x="0" y="0"/>
                <wp:positionH relativeFrom="column">
                  <wp:posOffset>-177165</wp:posOffset>
                </wp:positionH>
                <wp:positionV relativeFrom="paragraph">
                  <wp:posOffset>-58420</wp:posOffset>
                </wp:positionV>
                <wp:extent cx="6172200" cy="1323340"/>
                <wp:effectExtent l="0" t="0" r="19050" b="10160"/>
                <wp:wrapNone/>
                <wp:docPr id="33"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132334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13.95pt;margin-top:-4.6pt;width:486pt;height:104.2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" filled="f"/>
            </w:pict>
          </mc:Fallback>
        </mc:AlternateContent>
      </w:r>
    </w:p>
    <w:p w:rsidR="008E3D91" w:rsidRDefault="008E3D91">
      <w:r>
        <w:t>In a tire pressure gauge, the air in the tire pushes against a spring when the gauge is attached to the tire valve as in the figure above.  If the spring constant is 320 N/m and the bar indicator extends 2.0 cm, what force does the air in the tire apply to the spring?</w:t>
      </w:r>
    </w:p>
    <w:p w:rsidR="008E3D91" w:rsidRDefault="008E3D91"/>
    <w:p w:rsidR="008E3D91" w:rsidRDefault="008E3D91">
      <w:pPr>
        <w:rPr>
          <w:lang w:val="de-DE"/>
        </w:rPr>
      </w:pPr>
      <w:r>
        <w:tab/>
      </w:r>
      <w:r>
        <w:rPr>
          <w:lang w:val="de-DE"/>
        </w:rPr>
        <w:t xml:space="preserve">F  =  k x  =  320 N/m (0.020 m)  =  </w:t>
      </w:r>
      <w:r>
        <w:rPr>
          <w:b/>
          <w:lang w:val="de-DE"/>
        </w:rPr>
        <w:t>6.4 N</w:t>
      </w:r>
    </w:p>
    <w:p w:rsidR="008E3D91" w:rsidRDefault="008E3D91">
      <w:pPr>
        <w:rPr>
          <w:lang w:val="de-DE"/>
        </w:rPr>
      </w:pPr>
    </w:p>
    <w:p w:rsidR="008E3D91" w:rsidRDefault="00040A28">
      <w:pPr>
        <w:rPr>
          <w:lang w:val="de-DE"/>
        </w:rPr>
      </w:pPr>
      <w:r>
        <w:rPr>
          <w:noProof/>
          <w:sz w:val="20"/>
          <w:lang w:eastAsia="en-CA"/>
        </w:rPr>
        <mc:AlternateContent>
          <mc:Choice Requires="wps">
            <w:drawing>
              <wp:anchor distT="0" distB="0" distL="114300" distR="114300" simplePos="0" relativeHeight="251660288" behindDoc="0" locked="0" layoutInCell="0" allowOverlap="1">
                <wp:simplePos x="0" y="0"/>
                <wp:positionH relativeFrom="column">
                  <wp:posOffset>-177165</wp:posOffset>
                </wp:positionH>
                <wp:positionV relativeFrom="paragraph">
                  <wp:posOffset>154940</wp:posOffset>
                </wp:positionV>
                <wp:extent cx="6172200" cy="2683510"/>
                <wp:effectExtent l="0" t="0" r="0" b="0"/>
                <wp:wrapNone/>
                <wp:docPr id="32"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26835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 o:spid="_x0000_s1026" style="position:absolute;margin-left:-13.95pt;margin-top:12.2pt;width:486pt;height:211.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" o:allowincell="f" filled="f"/>
            </w:pict>
          </mc:Fallback>
        </mc:AlternateContent>
      </w:r>
    </w:p>
    <w:p w:rsidR="008E3D91" w:rsidRDefault="008E3D91">
      <w:pPr>
        <w:pStyle w:val="Example"/>
        <w:rPr>
          <w:lang w:val="de-DE"/>
        </w:rPr>
      </w:pPr>
    </w:p>
    <w:p w:rsidR="008E3D91" w:rsidRDefault="00040A28">
      <w:r>
        <w:rPr>
          <w:noProof/>
          <w:sz w:val="20"/>
          <w:lang w:eastAsia="en-CA"/>
        </w:rPr>
        <mc:AlternateContent>
          <mc:Choice Requires="wps">
            <w:drawing>
              <wp:anchor distT="0" distB="0" distL="114300" distR="114300" simplePos="0" relativeHeight="251659264" behindDoc="0" locked="0" layoutInCell="0" allowOverlap="1">
                <wp:simplePos x="0" y="0"/>
                <wp:positionH relativeFrom="column">
                  <wp:posOffset>5423535</wp:posOffset>
                </wp:positionH>
                <wp:positionV relativeFrom="paragraph">
                  <wp:posOffset>1939290</wp:posOffset>
                </wp:positionV>
                <wp:extent cx="371475" cy="366395"/>
                <wp:effectExtent l="0" t="0" r="0" b="0"/>
                <wp:wrapNone/>
                <wp:docPr id="31"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147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E3D91" w:rsidRDefault="008E3D91">
                            <w:r>
                              <w:t xml:space="preserve"> </w:t>
                            </w:r>
                            <w:proofErr w:type="spellStart"/>
                            <w:r>
                              <w:t>F</w:t>
                            </w:r>
                            <w:r>
                              <w:rPr>
                                <w:vertAlign w:val="subscript"/>
                              </w:rPr>
                              <w:t>g</w:t>
                            </w:r>
                            <w:proofErr w:type="spellEnd"/>
                            <w:r>
                              <w:t xml:space="preserve">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 o:spid="_x0000_s1027" style="position:absolute;margin-left:427.05pt;margin-top:152.7pt;width:29.25pt;height:28.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" o:allowincell="f" filled="f" stroked="f" strokeweight="1pt">
                <v:textbox inset="1pt,1pt,1pt,1pt">
                  <w:txbxContent>
                    <w:p w:rsidR="008E3D91" w:rsidRDefault="008E3D91">
                      <w:r>
                        <w:t xml:space="preserve"> F</w:t>
                      </w:r>
                      <w:r>
                        <w:rPr>
                          <w:vertAlign w:val="subscript"/>
                        </w:rPr>
                        <w:t>g</w:t>
                      </w:r>
                      <w:r>
                        <w:t xml:space="preserve"> </w:t>
                      </w:r>
                    </w:p>
                  </w:txbxContent>
                </v:textbox>
              </v:rect>
            </w:pict>
          </mc:Fallback>
        </mc:AlternateContent>
      </w:r>
      <w:r>
        <w:rPr>
          <w:noProof/>
          <w:sz w:val="20"/>
          <w:lang w:eastAsia="en-CA"/>
        </w:rPr>
        <mc:AlternateContent>
          <mc:Choice Requires="wps">
            <w:drawing>
              <wp:anchor distT="0" distB="0" distL="114300" distR="114300" simplePos="0" relativeHeight="251658240" behindDoc="0" locked="0" layoutInCell="0" allowOverlap="1">
                <wp:simplePos x="0" y="0"/>
                <wp:positionH relativeFrom="column">
                  <wp:posOffset>5423535</wp:posOffset>
                </wp:positionH>
                <wp:positionV relativeFrom="paragraph">
                  <wp:posOffset>1367790</wp:posOffset>
                </wp:positionV>
                <wp:extent cx="342900" cy="366395"/>
                <wp:effectExtent l="0" t="0" r="0" b="0"/>
                <wp:wrapNone/>
                <wp:docPr id="30"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E3D91" w:rsidRDefault="008E3D91">
                            <w:r>
                              <w:t xml:space="preserve"> </w:t>
                            </w:r>
                            <w:proofErr w:type="spellStart"/>
                            <w:r>
                              <w:t>F</w:t>
                            </w:r>
                            <w:r>
                              <w:rPr>
                                <w:vertAlign w:val="subscript"/>
                              </w:rPr>
                              <w:t>s</w:t>
                            </w:r>
                            <w:proofErr w:type="spellEnd"/>
                            <w:r>
                              <w:t xml:space="preserve">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 o:spid="_x0000_s1028" style="position:absolute;margin-left:427.05pt;margin-top:107.7pt;width:27pt;height:28.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" o:allowincell="f" filled="f" stroked="f" strokeweight="1pt">
                <v:textbox inset="1pt,1pt,1pt,1pt">
                  <w:txbxContent>
                    <w:p w:rsidR="008E3D91" w:rsidRDefault="008E3D91">
                      <w:r>
                        <w:t xml:space="preserve"> F</w:t>
                      </w:r>
                      <w:r>
                        <w:rPr>
                          <w:vertAlign w:val="subscript"/>
                        </w:rPr>
                        <w:t>s</w:t>
                      </w:r>
                      <w:r>
                        <w:t xml:space="preserve"> </w:t>
                      </w:r>
                    </w:p>
                  </w:txbxContent>
                </v:textbox>
              </v:rect>
            </w:pict>
          </mc:Fallback>
        </mc:AlternateContent>
      </w:r>
      <w:r>
        <w:rPr>
          <w:noProof/>
          <w:sz w:val="20"/>
          <w:lang w:eastAsia="en-CA"/>
        </w:rPr>
        <mc:AlternateContent>
          <mc:Choice Requires="wps">
            <w:drawing>
              <wp:anchor distT="0" distB="0" distL="114300" distR="114300" simplePos="0" relativeHeight="251657216" behindDoc="0" locked="0" layoutInCell="0" allowOverlap="1">
                <wp:simplePos x="0" y="0"/>
                <wp:positionH relativeFrom="column">
                  <wp:posOffset>5423535</wp:posOffset>
                </wp:positionH>
                <wp:positionV relativeFrom="paragraph">
                  <wp:posOffset>1824990</wp:posOffset>
                </wp:positionV>
                <wp:extent cx="0" cy="571500"/>
                <wp:effectExtent l="0" t="0" r="0" b="0"/>
                <wp:wrapNone/>
                <wp:docPr id="29"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57150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flip:x;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7.05pt,143.7pt" to="427.05pt,18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" o:allowincell="f" strokeweight="1pt">
                <v:stroke startarrowwidth="narrow" startarrowlength="long" endarrow="open" endarrowwidth="narrow" endarrowlength="long"/>
              </v:line>
            </w:pict>
          </mc:Fallback>
        </mc:AlternateContent>
      </w:r>
      <w:r>
        <w:rPr>
          <w:noProof/>
          <w:sz w:val="20"/>
          <w:lang w:eastAsia="en-CA"/>
        </w:rPr>
        <mc:AlternateContent>
          <mc:Choice Requires="wps">
            <w:drawing>
              <wp:anchor distT="0" distB="0" distL="114300" distR="114300" simplePos="0" relativeHeight="251656192" behindDoc="0" locked="0" layoutInCell="0" allowOverlap="1">
                <wp:simplePos x="0" y="0"/>
                <wp:positionH relativeFrom="column">
                  <wp:posOffset>5423535</wp:posOffset>
                </wp:positionH>
                <wp:positionV relativeFrom="paragraph">
                  <wp:posOffset>1139190</wp:posOffset>
                </wp:positionV>
                <wp:extent cx="0" cy="686435"/>
                <wp:effectExtent l="0" t="0" r="0" b="0"/>
                <wp:wrapNone/>
                <wp:docPr id="28"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8643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3"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7.05pt,89.7pt" to="427.05pt,14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" o:allowincell="f" strokeweight="1pt">
                <v:stroke startarrowwidth="narrow" startarrowlength="long" endarrow="open" endarrowwidth="narrow" endarrowlength="long"/>
              </v:line>
            </w:pict>
          </mc:Fallback>
        </mc:AlternateContent>
      </w:r>
      <w:r>
        <w:rPr>
          <w:noProof/>
          <w:sz w:val="20"/>
          <w:lang w:eastAsia="en-CA"/>
        </w:rPr>
        <mc:AlternateContent>
          <mc:Choice Requires="wpg">
            <w:drawing>
              <wp:anchor distT="0" distB="0" distL="114300" distR="114300" simplePos="0" relativeHeight="251654144" behindDoc="0" locked="0" layoutInCell="0" allowOverlap="1">
                <wp:simplePos x="0" y="0"/>
                <wp:positionH relativeFrom="column">
                  <wp:posOffset>3366135</wp:posOffset>
                </wp:positionH>
                <wp:positionV relativeFrom="paragraph">
                  <wp:posOffset>339090</wp:posOffset>
                </wp:positionV>
                <wp:extent cx="2057400" cy="1828800"/>
                <wp:effectExtent l="0" t="0" r="0" b="0"/>
                <wp:wrapNone/>
                <wp:docPr id="4"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828800"/>
                          <a:chOff x="8001" y="11344"/>
                          <a:chExt cx="3240" cy="2880"/>
                        </a:xfrm>
                      </wpg:grpSpPr>
                      <wpg:grpSp>
                        <wpg:cNvPr id="5" name="Group 8"/>
                        <wpg:cNvGrpSpPr>
                          <a:grpSpLocks/>
                        </wpg:cNvGrpSpPr>
                        <wpg:grpSpPr bwMode="auto">
                          <a:xfrm>
                            <a:off x="8001" y="11344"/>
                            <a:ext cx="2340" cy="2160"/>
                            <a:chOff x="8001" y="12064"/>
                            <a:chExt cx="2340" cy="2160"/>
                          </a:xfrm>
                        </wpg:grpSpPr>
                        <wps:wsp>
                          <wps:cNvPr id="6" name="Line 9"/>
                          <wps:cNvCnPr/>
                          <wps:spPr bwMode="auto">
                            <a:xfrm>
                              <a:off x="8001" y="12064"/>
                              <a:ext cx="9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 name="Line 10"/>
                          <wps:cNvCnPr/>
                          <wps:spPr bwMode="auto">
                            <a:xfrm flipH="1">
                              <a:off x="8361" y="1206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11"/>
                          <wps:cNvCnPr/>
                          <wps:spPr bwMode="auto">
                            <a:xfrm>
                              <a:off x="8361" y="12244"/>
                              <a:ext cx="5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12"/>
                          <wps:cNvCnPr/>
                          <wps:spPr bwMode="auto">
                            <a:xfrm flipH="1">
                              <a:off x="8361" y="12424"/>
                              <a:ext cx="5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13"/>
                          <wps:cNvCnPr/>
                          <wps:spPr bwMode="auto">
                            <a:xfrm>
                              <a:off x="8361" y="12604"/>
                              <a:ext cx="5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4"/>
                          <wps:cNvCnPr/>
                          <wps:spPr bwMode="auto">
                            <a:xfrm flipH="1">
                              <a:off x="8361" y="12784"/>
                              <a:ext cx="5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5"/>
                          <wps:cNvCnPr/>
                          <wps:spPr bwMode="auto">
                            <a:xfrm>
                              <a:off x="8361" y="12964"/>
                              <a:ext cx="5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6"/>
                          <wps:cNvCnPr/>
                          <wps:spPr bwMode="auto">
                            <a:xfrm flipH="1">
                              <a:off x="8541" y="13144"/>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7"/>
                          <wps:cNvCnPr/>
                          <wps:spPr bwMode="auto">
                            <a:xfrm>
                              <a:off x="9441" y="12064"/>
                              <a:ext cx="9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 name="Line 18"/>
                          <wps:cNvCnPr/>
                          <wps:spPr bwMode="auto">
                            <a:xfrm flipH="1">
                              <a:off x="9801" y="1206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9"/>
                          <wps:cNvCnPr/>
                          <wps:spPr bwMode="auto">
                            <a:xfrm>
                              <a:off x="9801" y="12244"/>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0"/>
                          <wps:cNvCnPr/>
                          <wps:spPr bwMode="auto">
                            <a:xfrm flipH="1">
                              <a:off x="9801" y="12604"/>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1"/>
                          <wps:cNvCnPr/>
                          <wps:spPr bwMode="auto">
                            <a:xfrm flipH="1">
                              <a:off x="9981" y="140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22"/>
                          <wps:cNvCnPr/>
                          <wps:spPr bwMode="auto">
                            <a:xfrm>
                              <a:off x="9801" y="12964"/>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3"/>
                          <wps:cNvCnPr/>
                          <wps:spPr bwMode="auto">
                            <a:xfrm flipH="1">
                              <a:off x="9801" y="13324"/>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4"/>
                          <wps:cNvCnPr/>
                          <wps:spPr bwMode="auto">
                            <a:xfrm>
                              <a:off x="9801" y="13684"/>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5"/>
                          <wps:cNvCnPr/>
                          <wps:spPr bwMode="auto">
                            <a:xfrm>
                              <a:off x="9261" y="14224"/>
                              <a:ext cx="5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 name="Line 26"/>
                          <wps:cNvCnPr/>
                          <wps:spPr bwMode="auto">
                            <a:xfrm>
                              <a:off x="9261" y="1332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27"/>
                          <wps:cNvCnPr/>
                          <wps:spPr bwMode="auto">
                            <a:xfrm>
                              <a:off x="9441" y="13324"/>
                              <a:ext cx="0" cy="9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5" name="Text Box 28"/>
                          <wps:cNvSpPr txBox="1">
                            <a:spLocks noChangeArrowheads="1"/>
                          </wps:cNvSpPr>
                          <wps:spPr bwMode="auto">
                            <a:xfrm>
                              <a:off x="8181" y="13504"/>
                              <a:ext cx="12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3D91" w:rsidRDefault="008E3D91">
                                <w:r>
                                  <w:t>0.124 m</w:t>
                                </w:r>
                              </w:p>
                            </w:txbxContent>
                          </wps:txbx>
                          <wps:bodyPr rot="0" vert="horz" wrap="square" lIns="91440" tIns="45720" rIns="91440" bIns="45720" anchor="t" anchorCtr="0" upright="1">
                            <a:noAutofit/>
                          </wps:bodyPr>
                        </wps:wsp>
                      </wpg:grpSp>
                      <wps:wsp>
                        <wps:cNvPr id="26" name="Oval 29"/>
                        <wps:cNvSpPr>
                          <a:spLocks noChangeArrowheads="1"/>
                        </wps:cNvSpPr>
                        <wps:spPr bwMode="auto">
                          <a:xfrm>
                            <a:off x="9801" y="13504"/>
                            <a:ext cx="360" cy="360"/>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27" name="Text Box 30"/>
                        <wps:cNvSpPr txBox="1">
                          <a:spLocks noChangeArrowheads="1"/>
                        </wps:cNvSpPr>
                        <wps:spPr bwMode="auto">
                          <a:xfrm>
                            <a:off x="10161" y="13504"/>
                            <a:ext cx="10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3D91" w:rsidRDefault="008E3D91">
                              <w:r>
                                <w:t>2.45 k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 o:spid="_x0000_s1029" style="position:absolute;margin-left:265.05pt;margin-top:26.7pt;width:162pt;height:2in;z-index:251654144" coordorigin="8001,11344" coordsize="3240,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" o:allowincell="f">
                <v:group id="Group 8" o:spid="_x0000_s1030" style="position:absolute;left:8001;top:11344;width:2340;height:2160" coordorigin="8001,12064" coordsize="234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Line 9" o:spid="_x0000_s1031" style="position:absolute;visibility:visible;mso-wrap-style:square" from="8001,12064" to="8901,12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f3cEAAADaAAAADwAAAGRycy9kb3ducmV2LnhtbESPQYvCMBSE74L/ITzB25oqIkvXWJaC&#10;0IMerLJ7fTRvm7LNS22i1n9vBMHjMDPfMOtssK24Uu8bxwrmswQEceV0w7WC03H78QnCB2SNrWNS&#10;cCcP2WY8WmOq3Y0PdC1DLSKEfYoKTAhdKqWvDFn0M9cRR+/P9RZDlH0tdY+3CLetXCTJSlpsOC4Y&#10;7Cg3VP2XF6tguS+M/h12fndIih9qzsv8XDqlppPh+wtEoCG8w692oRWs4Hkl3gC5e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CZ/dwQAAANoAAAAPAAAAAAAAAAAAAAAA&#10;AKECAABkcnMvZG93bnJldi54bWxQSwUGAAAAAAQABAD5AAAAjwMAAAAA&#10;" strokeweight="2.25pt"/>
                  <v:line id="Line 10" o:spid="_x0000_s1032" style="position:absolute;flip:x;visibility:visible;mso-wrap-style:square" from="8361,12064" to="8541,12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MUAAADaAAAADwAAAGRycy9kb3ducmV2LnhtbESPQWsCMRSE7wX/Q3hCL6VmLaXa1Sgi&#10;CB68VGWlt9fNc7Ps5mVNom7/fVMo9DjMzDfMfNnbVtzIh9qxgvEoA0FcOl1zpeB42DxPQYSIrLF1&#10;TAq+KcByMXiYY67dnT/oto+VSBAOOSowMXa5lKE0ZDGMXEecvLPzFmOSvpLa4z3BbStfsuxNWqw5&#10;LRjsaG2obPZXq0BOd08Xv/p6bYrmdHo3RVl0nzulHof9agYiUh//w3/trVYwg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MUAAADaAAAADwAAAAAAAAAA&#10;AAAAAAChAgAAZHJzL2Rvd25yZXYueG1sUEsFBgAAAAAEAAQA+QAAAJMDAAAAAA==&#10;"/>
                  <v:line id="Line 11" o:spid="_x0000_s1033" style="position:absolute;visibility:visible;mso-wrap-style:square" from="8361,12244" to="8901,12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12" o:spid="_x0000_s1034" style="position:absolute;flip:x;visibility:visible;mso-wrap-style:square" from="8361,12424" to="8901,12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pPEcQAAADaAAAADwAAAGRycy9kb3ducmV2LnhtbESPQWsCMRSE74X+h/AKvRTNtkjR1ShS&#10;KHjwUisr3p6b52bZzcs2ibr990YQPA4z8w0zW/S2FWfyoXas4H2YgSAuna65UrD9/R6MQYSIrLF1&#10;TAr+KcBi/vw0w1y7C//QeRMrkSAcclRgYuxyKUNpyGIYuo44eUfnLcYkfSW1x0uC21Z+ZNmntFhz&#10;WjDY0ZehstmcrAI5Xr/9+eVh1BTNbjcxRVl0+7VSry/9cgoiUh8f4Xt7pRVM4HYl3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Kk8RxAAAANoAAAAPAAAAAAAAAAAA&#10;AAAAAKECAABkcnMvZG93bnJldi54bWxQSwUGAAAAAAQABAD5AAAAkgMAAAAA&#10;"/>
                  <v:line id="Line 13" o:spid="_x0000_s1035" style="position:absolute;visibility:visible;mso-wrap-style:square" from="8361,12604" to="8901,12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14" o:spid="_x0000_s1036" style="position:absolute;flip:x;visibility:visible;mso-wrap-style:square" from="8361,12784" to="8901,12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line id="Line 15" o:spid="_x0000_s1037" style="position:absolute;visibility:visible;mso-wrap-style:square" from="8361,12964" to="8901,13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16" o:spid="_x0000_s1038" style="position:absolute;flip:x;visibility:visible;mso-wrap-style:square" from="8541,13144" to="8901,13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17" o:spid="_x0000_s1039" style="position:absolute;visibility:visible;mso-wrap-style:square" from="9441,12064" to="10341,12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SYSMEAAADbAAAADwAAAGRycy9kb3ducmV2LnhtbERPTWvCQBC9F/wPywi91Y0SSkldRQQh&#10;h3gwLfY6ZKfZ0Oxskl2T9N+7QqG3ebzP2e5n24qRBt84VrBeJSCIK6cbrhV8fpxe3kD4gKyxdUwK&#10;fsnDfrd42mKm3cQXGstQixjCPkMFJoQuk9JXhiz6leuII/ftBoshwqGWesAphttWbpLkVVpsODYY&#10;7OhoqPopb1ZBes6N/poLX1yS/EpNnx770in1vJwP7yACzeFf/OfOdZyfwuOXeIDc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hJhIwQAAANsAAAAPAAAAAAAAAAAAAAAA&#10;AKECAABkcnMvZG93bnJldi54bWxQSwUGAAAAAAQABAD5AAAAjwMAAAAA&#10;" strokeweight="2.25pt"/>
                  <v:line id="Line 18" o:spid="_x0000_s1040" style="position:absolute;flip:x;visibility:visible;mso-wrap-style:square" from="9801,12064" to="9981,12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line id="Line 19" o:spid="_x0000_s1041" style="position:absolute;visibility:visible;mso-wrap-style:square" from="9801,12244" to="10161,12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20" o:spid="_x0000_s1042" style="position:absolute;flip:x;visibility:visible;mso-wrap-style:square" from="9801,12604" to="10161,12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line id="Line 21" o:spid="_x0000_s1043" style="position:absolute;flip:x;visibility:visible;mso-wrap-style:square" from="9981,14044" to="10161,14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UuZcYAAADbAAAADwAAAGRycy9kb3ducmV2LnhtbESPQUsDMRCF74L/IYzgRWxWEWm3TUsp&#10;CB56sZYtvY2b6WbZzWSbxHb9985B8DbDe/PeN4vV6Ht1oZjawAaeJgUo4jrYlhsD+8+3xymolJEt&#10;9oHJwA8lWC1vbxZY2nDlD7rscqMkhFOJBlzOQ6l1qh15TJMwEIt2CtFjljU22ka8Srjv9XNRvGqP&#10;LUuDw4E2jupu9+0N6On24RzXXy9d1R0OM1fV1XDcGnN/N67noDKN+d/8d/1uBV9g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1LmXGAAAA2wAAAA8AAAAAAAAA&#10;AAAAAAAAoQIAAGRycy9kb3ducmV2LnhtbFBLBQYAAAAABAAEAPkAAACUAwAAAAA=&#10;"/>
                  <v:line id="Line 22" o:spid="_x0000_s1044" style="position:absolute;visibility:visible;mso-wrap-style:square" from="9801,12964" to="10161,13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23" o:spid="_x0000_s1045" style="position:absolute;flip:x;visibility:visible;mso-wrap-style:square" from="9801,13324" to="10161,1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line id="Line 24" o:spid="_x0000_s1046" style="position:absolute;visibility:visible;mso-wrap-style:square" from="9801,13684" to="10161,14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25" o:spid="_x0000_s1047" style="position:absolute;visibility:visible;mso-wrap-style:square" from="9261,14224" to="9801,14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BPOMQAAADbAAAADwAAAGRycy9kb3ducmV2LnhtbESPQWvCQBSE74X+h+UVvIhuDEVKdBUp&#10;FcVTuwr1+Mw+k2D2bciuGvvru4LgcZiZb5jpvLO1uFDrK8cKRsMEBHHuTMWFgt12OfgA4QOywdox&#10;KbiRh/ns9WWKmXFX/qGLDoWIEPYZKihDaDIpfV6SRT90DXH0jq61GKJsC2lavEa4rWWaJGNpseK4&#10;UGJDnyXlJ322CrQ8/H799Te02nV9rY/fmO/fx0r13rrFBESgLjzDj/baKEhTuH+JP0DO/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kE84xAAAANsAAAAPAAAAAAAAAAAA&#10;AAAAAKECAABkcnMvZG93bnJldi54bWxQSwUGAAAAAAQABAD5AAAAkgMAAAAA&#10;">
                    <v:stroke dashstyle="1 1" endcap="round"/>
                  </v:line>
                  <v:line id="Line 26" o:spid="_x0000_s1048" style="position:absolute;visibility:visible;mso-wrap-style:square" from="9261,13324" to="9801,13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27" o:spid="_x0000_s1049" style="position:absolute;visibility:visible;mso-wrap-style:square" from="9441,13324" to="9441,14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yUCcQAAADbAAAADwAAAGRycy9kb3ducmV2LnhtbESPT2vCQBTE7wW/w/IKvekmIkWiq1ir&#10;tp78C14f2WcSzL4Nu9sYv323IPQ4zMxvmOm8M7VoyfnKsoJ0kIAgzq2uuFBwPq37YxA+IGusLZOC&#10;B3mYz3ovU8y0vfOB2mMoRISwz1BBGUKTSenzkgz6gW2Io3e1zmCI0hVSO7xHuKnlMEnepcGK40KJ&#10;DS1Lym/HH6Ng79L1aHfxX+ljs92sFquP9vN2UOrttVtMQATqwn/42f7WCoYj+PsSf4C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vJQJxAAAANsAAAAPAAAAAAAAAAAA&#10;AAAAAKECAABkcnMvZG93bnJldi54bWxQSwUGAAAAAAQABAD5AAAAkgMAAAAA&#10;">
                    <v:stroke startarrow="open" endarrow="open"/>
                  </v:line>
                  <v:shape id="Text Box 28" o:spid="_x0000_s1050" type="#_x0000_t202" style="position:absolute;left:8181;top:13504;width:12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8E3D91" w:rsidRDefault="008E3D91">
                          <w:r>
                            <w:t>0.124 m</w:t>
                          </w:r>
                        </w:p>
                      </w:txbxContent>
                    </v:textbox>
                  </v:shape>
                </v:group>
                <v:oval id="Oval 29" o:spid="_x0000_s1051" style="position:absolute;left:9801;top:135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hxa8IA&#10;AADbAAAADwAAAGRycy9kb3ducmV2LnhtbESP0YrCMBRE3wX/IVzBN01XsCxdoywLQn2S6n7AtblN&#10;yjY33SZq/fvNguDjMDNnmM1udJ240RBazwrelhkI4trrlo2C7/N+8Q4iRGSNnWdS8KAAu+10ssFC&#10;+ztXdDtFIxKEQ4EKbIx9IWWoLTkMS98TJ6/xg8OY5GCkHvCe4K6TqyzLpcOW04LFnr4s1T+nq1NQ&#10;/urLZX8w5lh1vjyvc2mrplFqPhs/P0BEGuMr/GyXWsEqh/8v6QfI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eHFrwgAAANsAAAAPAAAAAAAAAAAAAAAAAJgCAABkcnMvZG93&#10;bnJldi54bWxQSwUGAAAAAAQABAD1AAAAhwMAAAAA&#10;" fillcolor="aqua"/>
                <v:shape id="Text Box 30" o:spid="_x0000_s1052" type="#_x0000_t202" style="position:absolute;left:10161;top:1350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8E3D91" w:rsidRDefault="008E3D91">
                        <w:r>
                          <w:t>2.45 kg</w:t>
                        </w:r>
                      </w:p>
                    </w:txbxContent>
                  </v:textbox>
                </v:shape>
              </v:group>
            </w:pict>
          </mc:Fallback>
        </mc:AlternateContent>
      </w:r>
      <w:r w:rsidR="008E3D91">
        <w:t xml:space="preserve">When a 2.45 kg mass is vertically hung from a spring, the spring stretches by 12.4 cm.  What is the spring constant of the spring? </w:t>
      </w:r>
    </w:p>
    <w:p w:rsidR="008E3D91" w:rsidRDefault="008E3D91"/>
    <w:p w:rsidR="008E3D91" w:rsidRDefault="008E3D91">
      <w:r>
        <w:tab/>
      </w:r>
      <w:proofErr w:type="spellStart"/>
      <w:r>
        <w:t>F</w:t>
      </w:r>
      <w:r>
        <w:rPr>
          <w:vertAlign w:val="subscript"/>
        </w:rPr>
        <w:t>s</w:t>
      </w:r>
      <w:proofErr w:type="spellEnd"/>
      <w:r>
        <w:t xml:space="preserve"> = </w:t>
      </w:r>
      <w:proofErr w:type="spellStart"/>
      <w:r>
        <w:t>F</w:t>
      </w:r>
      <w:r>
        <w:rPr>
          <w:vertAlign w:val="subscript"/>
        </w:rPr>
        <w:t>g</w:t>
      </w:r>
      <w:proofErr w:type="spellEnd"/>
      <w:r>
        <w:t xml:space="preserve"> = 2.45(9.81 m/s</w:t>
      </w:r>
      <w:r>
        <w:rPr>
          <w:vertAlign w:val="superscript"/>
        </w:rPr>
        <w:t>2</w:t>
      </w:r>
      <w:r>
        <w:t>) = 24.03 N</w:t>
      </w:r>
    </w:p>
    <w:p w:rsidR="008E3D91" w:rsidRDefault="008E3D91"/>
    <w:p w:rsidR="008E3D91" w:rsidRDefault="008E3D91">
      <w:r>
        <w:tab/>
      </w:r>
      <w:r>
        <w:rPr>
          <w:position w:val="-30"/>
        </w:rPr>
        <w:object w:dxaOrig="19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35pt" o:ole="" fillcolor="window">
            <v:imagedata r:id="rId9" o:title=""/>
          </v:shape>
          <o:OLEObject Type="Embed" ProgID="Equation.3" ShapeID="_x0000_i1025" DrawAspect="Content" ObjectID="_1523877347" r:id="rId10"/>
        </w:object>
      </w:r>
      <w:r>
        <w:t xml:space="preserve"> = </w:t>
      </w:r>
      <w:r>
        <w:rPr>
          <w:b/>
        </w:rPr>
        <w:t>194 N/m</w:t>
      </w:r>
    </w:p>
    <w:p w:rsidR="008E3D91" w:rsidRDefault="008E3D91"/>
    <w:p w:rsidR="008E3D91" w:rsidRDefault="00040A28">
      <w:r>
        <w:rPr>
          <w:noProof/>
          <w:lang w:eastAsia="en-CA"/>
        </w:rPr>
        <mc:AlternateContent>
          <mc:Choice Requires="wps">
            <w:drawing>
              <wp:anchor distT="0" distB="0" distL="114300" distR="114300" simplePos="0" relativeHeight="251655168" behindDoc="0" locked="0" layoutInCell="0" allowOverlap="1">
                <wp:simplePos x="0" y="0"/>
                <wp:positionH relativeFrom="column">
                  <wp:posOffset>5194935</wp:posOffset>
                </wp:positionH>
                <wp:positionV relativeFrom="paragraph">
                  <wp:posOffset>100330</wp:posOffset>
                </wp:positionV>
                <wp:extent cx="366395" cy="365760"/>
                <wp:effectExtent l="0" t="0" r="0" b="0"/>
                <wp:wrapNone/>
                <wp:docPr id="3"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5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E3D91" w:rsidRDefault="008E3D91">
                            <w:r>
                              <w:rPr>
                                <w:sz w:val="36"/>
                              </w:rPr>
                              <w:t xml:space="preserve">  </w:t>
                            </w:r>
                            <w:r>
                              <w:rPr>
                                <w:sz w:val="36"/>
                              </w:rPr>
                              <w:sym w:font="Symbol" w:char="F0B7"/>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 o:spid="_x0000_s1053" style="position:absolute;margin-left:409.05pt;margin-top:7.9pt;width:28.85pt;height:28.8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" o:allowincell="f" filled="f" stroked="f" strokeweight="1pt">
                <v:textbox inset="1pt,1pt,1pt,1pt">
                  <w:txbxContent>
                    <w:p w:rsidR="008E3D91" w:rsidRDefault="008E3D91">
                      <w:r>
                        <w:rPr>
                          <w:sz w:val="36"/>
                        </w:rPr>
                        <w:t xml:space="preserve">  </w:t>
                      </w:r>
                      <w:r>
                        <w:rPr>
                          <w:sz w:val="36"/>
                        </w:rPr>
                        <w:sym w:font="Symbol" w:char="F0B7"/>
                      </w:r>
                    </w:p>
                  </w:txbxContent>
                </v:textbox>
              </v:rect>
            </w:pict>
          </mc:Fallback>
        </mc:AlternateContent>
      </w:r>
    </w:p>
    <w:p w:rsidR="008E3D91" w:rsidRDefault="008E3D91"/>
    <w:p w:rsidR="008E3D91" w:rsidRDefault="008E3D91"/>
    <w:p w:rsidR="008E3D91" w:rsidRDefault="008E3D91"/>
    <w:p w:rsidR="008E3D91" w:rsidRDefault="008E3D91"/>
    <w:p w:rsidR="008E3D91" w:rsidRDefault="008E3D91"/>
    <w:p w:rsidR="008E3D91" w:rsidRDefault="008E3D91">
      <w:pPr>
        <w:pStyle w:val="Heading1"/>
      </w:pPr>
      <w:r>
        <w:t xml:space="preserve">Vibrating weighted springs – </w:t>
      </w:r>
      <w:r w:rsidR="00CA240C">
        <w:t>period of vibration</w:t>
      </w:r>
    </w:p>
    <w:p w:rsidR="008E3D91" w:rsidRDefault="008E3D91">
      <w:r>
        <w:t>The equation for the period of a vibrating spring is:</w:t>
      </w:r>
    </w:p>
    <w:p w:rsidR="008E3D91" w:rsidRDefault="008E3D91"/>
    <w:p w:rsidR="008E3D91" w:rsidRDefault="008E3D91">
      <w:pPr>
        <w:ind w:left="2160" w:firstLine="720"/>
      </w:pPr>
      <w:r>
        <w:rPr>
          <w:position w:val="-26"/>
        </w:rPr>
        <w:object w:dxaOrig="1080" w:dyaOrig="700">
          <v:shape id="_x0000_i1026" type="#_x0000_t75" style="width:54pt;height:35pt" o:ole="" fillcolor="window">
            <v:imagedata r:id="rId11" o:title=""/>
          </v:shape>
          <o:OLEObject Type="Embed" ProgID="Equation.3" ShapeID="_x0000_i1026" DrawAspect="Content" ObjectID="_1523877348" r:id="rId12"/>
        </w:object>
      </w:r>
      <w:r>
        <w:t xml:space="preserve">  (ideal spring equation)</w:t>
      </w:r>
    </w:p>
    <w:p w:rsidR="008E3D91" w:rsidRDefault="008E3D91">
      <w:r>
        <w:tab/>
      </w:r>
      <w:r>
        <w:tab/>
      </w:r>
      <w:r>
        <w:tab/>
      </w:r>
      <w:r>
        <w:tab/>
      </w:r>
      <w:r>
        <w:tab/>
      </w:r>
      <w:r>
        <w:tab/>
      </w:r>
      <w:r>
        <w:tab/>
        <w:t>T  - period (s)</w:t>
      </w:r>
    </w:p>
    <w:p w:rsidR="008E3D91" w:rsidRDefault="008E3D91">
      <w:r>
        <w:tab/>
      </w:r>
      <w:r>
        <w:tab/>
      </w:r>
      <w:r>
        <w:tab/>
      </w:r>
      <w:r>
        <w:tab/>
      </w:r>
      <w:r>
        <w:tab/>
      </w:r>
      <w:r>
        <w:tab/>
      </w:r>
      <w:r>
        <w:tab/>
        <w:t>m  - mass of the weight (kg)</w:t>
      </w:r>
    </w:p>
    <w:p w:rsidR="008E3D91" w:rsidRDefault="008E3D91">
      <w:r>
        <w:tab/>
      </w:r>
      <w:r>
        <w:tab/>
      </w:r>
      <w:r>
        <w:tab/>
      </w:r>
      <w:r>
        <w:tab/>
      </w:r>
      <w:r>
        <w:tab/>
      </w:r>
      <w:r>
        <w:tab/>
      </w:r>
      <w:r>
        <w:tab/>
        <w:t>k   - spring constant (N/m)</w:t>
      </w:r>
    </w:p>
    <w:p w:rsidR="008E3D91" w:rsidRDefault="008E3D91"/>
    <w:p w:rsidR="008E3D91" w:rsidRDefault="008E3D91">
      <w:r>
        <w:t xml:space="preserve">For an </w:t>
      </w:r>
      <w:r>
        <w:rPr>
          <w:u w:val="single"/>
        </w:rPr>
        <w:t>ideal spring</w:t>
      </w:r>
      <w:r>
        <w:t>, the spring is considered to have a mass of zero (m</w:t>
      </w:r>
      <w:r>
        <w:rPr>
          <w:vertAlign w:val="subscript"/>
        </w:rPr>
        <w:t>S</w:t>
      </w:r>
      <w:r>
        <w:t xml:space="preserve"> = 0).  Notice that the period of vibration does not depend on the acceleration of gravity or on the amplitude of vibration.</w:t>
      </w:r>
    </w:p>
    <w:p w:rsidR="008E3D91" w:rsidRDefault="00040A28">
      <w:r>
        <w:rPr>
          <w:noProof/>
          <w:lang w:eastAsia="en-CA"/>
        </w:rPr>
        <mc:AlternateContent>
          <mc:Choice Requires="wps">
            <w:drawing>
              <wp:anchor distT="0" distB="0" distL="114300" distR="114300" simplePos="0" relativeHeight="251661312" behindDoc="0" locked="0" layoutInCell="0" allowOverlap="1">
                <wp:simplePos x="0" y="0"/>
                <wp:positionH relativeFrom="column">
                  <wp:posOffset>-182880</wp:posOffset>
                </wp:positionH>
                <wp:positionV relativeFrom="paragraph">
                  <wp:posOffset>130175</wp:posOffset>
                </wp:positionV>
                <wp:extent cx="6218555" cy="2058670"/>
                <wp:effectExtent l="0" t="0" r="0" b="0"/>
                <wp:wrapNone/>
                <wp:docPr id="2"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05867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 o:spid="_x0000_s1026" style="position:absolute;margin-left:-14.4pt;margin-top:10.25pt;width:489.65pt;height:162.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bGR8QIAADc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" o:allowincell="f" filled="f" strokeweight="1pt"/>
            </w:pict>
          </mc:Fallback>
        </mc:AlternateContent>
      </w:r>
    </w:p>
    <w:p w:rsidR="008E3D91" w:rsidRDefault="008E3D91">
      <w:pPr>
        <w:pStyle w:val="Example"/>
      </w:pPr>
    </w:p>
    <w:p w:rsidR="008E3D91" w:rsidRDefault="008E3D91">
      <w:r>
        <w:t>What is the period of a vibrating spring (spring constant = 100 N/m) if a mass of 500 g is hung from the spring?</w:t>
      </w:r>
    </w:p>
    <w:p w:rsidR="008E3D91" w:rsidRDefault="008E3D91"/>
    <w:p w:rsidR="008E3D91" w:rsidRDefault="000F4B74">
      <w:pPr>
        <w:ind w:left="1440" w:firstLine="720"/>
      </w:pPr>
      <w:r w:rsidRPr="000F4B74">
        <w:rPr>
          <w:position w:val="-66"/>
        </w:rPr>
        <w:object w:dxaOrig="2040" w:dyaOrig="1820">
          <v:shape id="_x0000_i1027" type="#_x0000_t75" style="width:102pt;height:91pt" o:ole="" fillcolor="window">
            <v:imagedata r:id="rId13" o:title=""/>
          </v:shape>
          <o:OLEObject Type="Embed" ProgID="Equation.DSMT4" ShapeID="_x0000_i1027" DrawAspect="Content" ObjectID="_1523877349" r:id="rId14"/>
        </w:object>
      </w:r>
      <w:r w:rsidR="008E3D91">
        <w:t xml:space="preserve">  </w:t>
      </w:r>
    </w:p>
    <w:p w:rsidR="00CA240C" w:rsidRDefault="00CA240C" w:rsidP="00CA240C">
      <w:pPr>
        <w:pStyle w:val="Heading1"/>
      </w:pPr>
      <w:r>
        <w:br w:type="page"/>
      </w:r>
      <w:r>
        <w:lastRenderedPageBreak/>
        <w:t>Practice problems</w:t>
      </w:r>
    </w:p>
    <w:p w:rsidR="00CA240C" w:rsidRDefault="00CA240C" w:rsidP="00CA240C">
      <w:pPr>
        <w:pStyle w:val="Indentquestion"/>
      </w:pPr>
      <w:r>
        <w:t>1.</w:t>
      </w:r>
      <w:r>
        <w:tab/>
        <w:t>A 500 g mass is vertically hung from a spring.  If the spring stretches by 22.75 cm, what is the spring constant? (21.56 N/m)</w:t>
      </w:r>
    </w:p>
    <w:p w:rsidR="00CA240C" w:rsidRDefault="00CA240C" w:rsidP="00CA240C">
      <w:pPr>
        <w:pStyle w:val="Indentquestion"/>
        <w:rPr>
          <w:lang w:val="es-ES"/>
        </w:rPr>
      </w:pPr>
      <w:r>
        <w:t>2.</w:t>
      </w:r>
      <w:r>
        <w:tab/>
        <w:t xml:space="preserve">An ideal spring requires 16.5 s to vibrate 25 times when a 200 g mass is attached to the spring.  What is the spring constant?  Does it matter if the spring vibrates horizontally or vertically? </w:t>
      </w:r>
      <w:r>
        <w:rPr>
          <w:lang w:val="es-ES"/>
        </w:rPr>
        <w:t>(18.1 N/m, no)</w:t>
      </w:r>
    </w:p>
    <w:p w:rsidR="00CA240C" w:rsidRDefault="00CA240C" w:rsidP="00CA240C">
      <w:pPr>
        <w:pStyle w:val="Indentquestion"/>
        <w:rPr>
          <w:lang w:val="es-ES"/>
        </w:rPr>
      </w:pPr>
    </w:p>
    <w:p w:rsidR="00CA240C" w:rsidRDefault="00CA240C" w:rsidP="00CA240C">
      <w:pPr>
        <w:pStyle w:val="Heading1"/>
      </w:pPr>
      <w:r>
        <w:t>Hand-in assignment</w:t>
      </w:r>
    </w:p>
    <w:p w:rsidR="00CA240C" w:rsidRDefault="00D543E7" w:rsidP="00C83A82">
      <w:pPr>
        <w:pStyle w:val="Indentquestion"/>
        <w:spacing w:after="0"/>
      </w:pPr>
      <w:r>
        <w:t>1</w:t>
      </w:r>
      <w:r w:rsidR="00CA240C">
        <w:t>.</w:t>
      </w:r>
      <w:r w:rsidR="00CA240C">
        <w:tab/>
        <w:t>If a 500 g mass causes a vertical spring to stretch 79 cm, what is the spring constant? (6.2 N/m)</w:t>
      </w:r>
    </w:p>
    <w:p w:rsidR="00C83A82" w:rsidRDefault="00C83A82" w:rsidP="00C83A82">
      <w:pPr>
        <w:ind w:left="576" w:hanging="576"/>
      </w:pPr>
    </w:p>
    <w:p w:rsidR="00C83A82" w:rsidRDefault="00B16114" w:rsidP="00C83A82">
      <w:pPr>
        <w:ind w:left="576" w:hanging="576"/>
      </w:pPr>
      <w:r>
        <w:t>2</w:t>
      </w:r>
      <w:r w:rsidR="00C83A82">
        <w:t>.</w:t>
      </w:r>
      <w:r w:rsidR="00C83A82">
        <w:tab/>
        <w:t>Five people with a combined mass of 275.0 kg get into a car.  The car's four springs are each compressed a distance of 5.00 cm.  Assuming the weight is distributed evenly to each spring, determine the spring constant of the springs.</w:t>
      </w:r>
      <w:r w:rsidR="00C83A82" w:rsidRPr="002A1A01">
        <w:t xml:space="preserve"> </w:t>
      </w:r>
      <w:r w:rsidR="00C83A82">
        <w:t>(1.35 x 10</w:t>
      </w:r>
      <w:r w:rsidR="00C83A82" w:rsidRPr="002A1A01">
        <w:rPr>
          <w:vertAlign w:val="superscript"/>
        </w:rPr>
        <w:t>4</w:t>
      </w:r>
      <w:r w:rsidR="00C83A82">
        <w:t xml:space="preserve"> N/m)</w:t>
      </w:r>
    </w:p>
    <w:p w:rsidR="00C83A82" w:rsidRDefault="00C83A82" w:rsidP="00C83A82">
      <w:pPr>
        <w:ind w:left="576" w:hanging="576"/>
      </w:pPr>
    </w:p>
    <w:p w:rsidR="00C83A82" w:rsidRDefault="00B16114" w:rsidP="00C83A82">
      <w:pPr>
        <w:pStyle w:val="Indentquestion"/>
        <w:spacing w:after="0"/>
      </w:pPr>
      <w:r>
        <w:t>3</w:t>
      </w:r>
      <w:r w:rsidR="00C83A82">
        <w:t>.</w:t>
      </w:r>
      <w:r w:rsidR="00C83A82">
        <w:tab/>
        <w:t>What mass must be attached to a vertical spring with a spring constant of 85 N/m in order to cause it to stretch by 95 cm? (8.2 kg)</w:t>
      </w:r>
    </w:p>
    <w:p w:rsidR="00C83A82" w:rsidRDefault="00C83A82" w:rsidP="00C83A82">
      <w:pPr>
        <w:ind w:left="576" w:hanging="576"/>
      </w:pPr>
    </w:p>
    <w:p w:rsidR="00C83A82" w:rsidRDefault="00B16114" w:rsidP="00C83A82">
      <w:pPr>
        <w:ind w:left="576" w:hanging="576"/>
      </w:pPr>
      <w:r>
        <w:t>4</w:t>
      </w:r>
      <w:r w:rsidR="00C83A82">
        <w:t>.</w:t>
      </w:r>
      <w:r w:rsidR="00C83A82">
        <w:tab/>
        <w:t>Two springs are hooked together and one end is attached to a ceiling. Spring A has a spring constant of 25 N/m, and spring B has a spring constant of 60 N/m. A mass weighing 40.0 N is attached to the free end of the spring system to pull it downward from the ceiling. What is the total displacement of the mass?</w:t>
      </w:r>
      <w:r w:rsidR="00C83A82" w:rsidRPr="002A1A01">
        <w:t xml:space="preserve"> </w:t>
      </w:r>
      <w:r w:rsidR="00C83A82">
        <w:t>(–2.3 m)</w:t>
      </w:r>
    </w:p>
    <w:p w:rsidR="00C83A82" w:rsidRDefault="00C83A82" w:rsidP="00C83A82">
      <w:pPr>
        <w:ind w:left="576" w:hanging="576"/>
      </w:pPr>
    </w:p>
    <w:p w:rsidR="00C83A82" w:rsidRDefault="00B16114" w:rsidP="00C83A82">
      <w:pPr>
        <w:ind w:left="576" w:hanging="576"/>
      </w:pPr>
      <w:r>
        <w:t>5</w:t>
      </w:r>
      <w:r w:rsidR="00C83A82">
        <w:t>.</w:t>
      </w:r>
      <w:r w:rsidR="00C83A82">
        <w:tab/>
        <w:t>Explain the effect that changing each of the following factors has on the period of a mass-spring system:</w:t>
      </w:r>
    </w:p>
    <w:p w:rsidR="00C83A82" w:rsidRDefault="00C83A82" w:rsidP="00C83A82">
      <w:pPr>
        <w:ind w:left="1152" w:hanging="576"/>
      </w:pPr>
      <w:r>
        <w:t>(a)  amplitude</w:t>
      </w:r>
    </w:p>
    <w:p w:rsidR="00C83A82" w:rsidRDefault="00C83A82" w:rsidP="00C83A82">
      <w:pPr>
        <w:ind w:left="1152" w:hanging="576"/>
      </w:pPr>
      <w:r>
        <w:t xml:space="preserve">(b)  spring constant </w:t>
      </w:r>
    </w:p>
    <w:p w:rsidR="00C83A82" w:rsidRDefault="00C83A82" w:rsidP="00C83A82">
      <w:pPr>
        <w:ind w:left="1152" w:hanging="576"/>
      </w:pPr>
      <w:r>
        <w:t>(c)  mass</w:t>
      </w:r>
    </w:p>
    <w:p w:rsidR="00C83A82" w:rsidRDefault="00C83A82" w:rsidP="00C83A82">
      <w:pPr>
        <w:ind w:left="576" w:hanging="576"/>
      </w:pPr>
    </w:p>
    <w:p w:rsidR="00CA240C" w:rsidRDefault="00B16114" w:rsidP="00C83A82">
      <w:pPr>
        <w:pStyle w:val="Indentquestion"/>
        <w:spacing w:after="0"/>
      </w:pPr>
      <w:r>
        <w:t>6</w:t>
      </w:r>
      <w:r w:rsidR="00CA240C">
        <w:t>.</w:t>
      </w:r>
      <w:r w:rsidR="00CA240C">
        <w:tab/>
        <w:t>A 4.5 kg mass is hung from a spring.  If the force constant on the spring is 45 N/m,</w:t>
      </w:r>
    </w:p>
    <w:p w:rsidR="00CA240C" w:rsidRDefault="00CA240C" w:rsidP="00C83A82">
      <w:pPr>
        <w:pStyle w:val="Indentquestion"/>
        <w:spacing w:after="0"/>
        <w:ind w:left="1152"/>
      </w:pPr>
      <w:r>
        <w:t>A.</w:t>
      </w:r>
      <w:r>
        <w:tab/>
        <w:t>What is the period of vibration for the spring? (2.0 s)</w:t>
      </w:r>
    </w:p>
    <w:p w:rsidR="00CA240C" w:rsidRDefault="00CA240C" w:rsidP="00C83A82">
      <w:pPr>
        <w:pStyle w:val="Indentquestion"/>
        <w:spacing w:after="0"/>
        <w:ind w:left="1152"/>
      </w:pPr>
      <w:r>
        <w:t>B.</w:t>
      </w:r>
      <w:r>
        <w:tab/>
        <w:t>How long will it take for the spring to vibrate 150 times? (298 s)</w:t>
      </w:r>
    </w:p>
    <w:p w:rsidR="00C83A82" w:rsidRDefault="00C83A82" w:rsidP="00C83A82">
      <w:pPr>
        <w:pStyle w:val="Indentquestion"/>
        <w:spacing w:after="0"/>
      </w:pPr>
    </w:p>
    <w:p w:rsidR="00CA240C" w:rsidRDefault="00B16114" w:rsidP="00C83A82">
      <w:pPr>
        <w:pStyle w:val="Indentquestion"/>
        <w:spacing w:after="0"/>
      </w:pPr>
      <w:r>
        <w:t>7</w:t>
      </w:r>
      <w:r w:rsidR="00CA240C">
        <w:t>.</w:t>
      </w:r>
      <w:r w:rsidR="00CA240C">
        <w:tab/>
        <w:t>A 1650 g mass is hung from a spring.  If the spring vibrates 300 times in 8 minutes, what is the force constant of the spring? (25</w:t>
      </w:r>
      <w:r w:rsidR="00DC0480">
        <w:t>.4</w:t>
      </w:r>
      <w:r w:rsidR="00CA240C">
        <w:t xml:space="preserve"> N/m)</w:t>
      </w:r>
    </w:p>
    <w:p w:rsidR="00C83A82" w:rsidRDefault="00C83A82" w:rsidP="00C83A82">
      <w:pPr>
        <w:pStyle w:val="Indentquestion"/>
        <w:spacing w:after="0"/>
      </w:pPr>
    </w:p>
    <w:p w:rsidR="00CA240C" w:rsidRDefault="00B16114" w:rsidP="00C83A82">
      <w:pPr>
        <w:pStyle w:val="Indentquestion"/>
        <w:spacing w:after="0"/>
        <w:ind w:right="-180"/>
      </w:pPr>
      <w:r>
        <w:t>8</w:t>
      </w:r>
      <w:r w:rsidR="00CA240C">
        <w:t>.</w:t>
      </w:r>
      <w:r w:rsidR="00CA240C">
        <w:tab/>
        <w:t>When a 5.75 kg mass is hung from a spring it stretches by 95 cm.  If the spring is then set into vibration, how long will it take the system to vibrate 500 times? (977 s)</w:t>
      </w:r>
    </w:p>
    <w:p w:rsidR="00CA240C" w:rsidRDefault="00CA240C" w:rsidP="00CA240C">
      <w:pPr>
        <w:pStyle w:val="Indentquestion"/>
        <w:ind w:left="0" w:firstLine="0"/>
      </w:pPr>
    </w:p>
    <w:p w:rsidR="008E3D91" w:rsidRDefault="001B7051">
      <w:pPr>
        <w:pStyle w:val="Title"/>
      </w:pPr>
      <w:r>
        <w:br w:type="page"/>
      </w:r>
      <w:r w:rsidR="008E3D91">
        <w:lastRenderedPageBreak/>
        <w:t xml:space="preserve">Activity </w:t>
      </w:r>
      <w:r>
        <w:t>1</w:t>
      </w:r>
      <w:r w:rsidR="008E3D91">
        <w:t xml:space="preserve">  Hooke’s Law</w:t>
      </w:r>
    </w:p>
    <w:p w:rsidR="008E3D91" w:rsidRDefault="008E3D91">
      <w:pPr>
        <w:rPr>
          <w:sz w:val="28"/>
        </w:rPr>
      </w:pPr>
      <w:r>
        <w:rPr>
          <w:b/>
          <w:sz w:val="28"/>
          <w:u w:val="single"/>
        </w:rPr>
        <w:t>Objective</w:t>
      </w:r>
      <w:r>
        <w:rPr>
          <w:sz w:val="28"/>
        </w:rPr>
        <w:t>:</w:t>
      </w:r>
    </w:p>
    <w:p w:rsidR="008E3D91" w:rsidRDefault="008E3D91">
      <w:r>
        <w:t>To determine the value of the force constant (k) of a spring using Hooke’s Law.</w:t>
      </w:r>
    </w:p>
    <w:p w:rsidR="008E3D91" w:rsidRDefault="008E3D91"/>
    <w:p w:rsidR="008E3D91" w:rsidRDefault="008E3D91">
      <w:r>
        <w:rPr>
          <w:b/>
          <w:sz w:val="28"/>
          <w:u w:val="single"/>
        </w:rPr>
        <w:t>Theory</w:t>
      </w:r>
      <w:r>
        <w:rPr>
          <w:sz w:val="28"/>
        </w:rPr>
        <w:t>:</w:t>
      </w:r>
    </w:p>
    <w:p w:rsidR="008E3D91" w:rsidRDefault="008E3D91">
      <w:pPr>
        <w:pStyle w:val="Indentquestion"/>
        <w:ind w:firstLine="0"/>
      </w:pPr>
      <w:r>
        <w:t>Hooke’s law is given by the equation  F</w:t>
      </w:r>
      <w:r>
        <w:rPr>
          <w:vertAlign w:val="subscript"/>
        </w:rPr>
        <w:t>s</w:t>
      </w:r>
      <w:r>
        <w:t xml:space="preserve">  =  k x.  Rearranging the equation we get:</w:t>
      </w:r>
    </w:p>
    <w:p w:rsidR="008E3D91" w:rsidRDefault="008E3D91">
      <w:pPr>
        <w:pStyle w:val="Indentquestion"/>
        <w:ind w:left="2016" w:firstLine="144"/>
      </w:pPr>
      <w:r>
        <w:rPr>
          <w:position w:val="-24"/>
        </w:rPr>
        <w:object w:dxaOrig="4180" w:dyaOrig="639">
          <v:shape id="_x0000_i1028" type="#_x0000_t75" style="width:209pt;height:31.95pt" o:ole="" fillcolor="window">
            <v:imagedata r:id="rId15" o:title=""/>
          </v:shape>
          <o:OLEObject Type="Embed" ProgID="Equation.3" ShapeID="_x0000_i1028" DrawAspect="Content" ObjectID="_1523877350" r:id="rId16"/>
        </w:object>
      </w:r>
    </w:p>
    <w:p w:rsidR="008E3D91" w:rsidRDefault="008E3D91">
      <w:pPr>
        <w:pStyle w:val="Indentquestion"/>
        <w:ind w:firstLine="0"/>
      </w:pPr>
      <w:r>
        <w:t>Thus, if we measure the amount of stretch (x) for different hanging weights (F</w:t>
      </w:r>
      <w:r>
        <w:rPr>
          <w:vertAlign w:val="subscript"/>
        </w:rPr>
        <w:t>s</w:t>
      </w:r>
      <w:r>
        <w:t xml:space="preserve">), the slope of the line-of-best-fit will be the spring constant (k). </w:t>
      </w:r>
    </w:p>
    <w:p w:rsidR="008E3D91" w:rsidRDefault="008E3D91">
      <w:r>
        <w:rPr>
          <w:b/>
          <w:sz w:val="28"/>
          <w:u w:val="single"/>
        </w:rPr>
        <w:t>Procedure</w:t>
      </w:r>
      <w:r>
        <w:rPr>
          <w:sz w:val="28"/>
        </w:rPr>
        <w:t>:</w:t>
      </w:r>
      <w:r>
        <w:tab/>
      </w:r>
    </w:p>
    <w:p w:rsidR="008E3D91" w:rsidRDefault="008E3D91">
      <w:pPr>
        <w:pStyle w:val="Indentquestion"/>
      </w:pPr>
      <w:r>
        <w:t>1.</w:t>
      </w:r>
      <w:r>
        <w:tab/>
        <w:t xml:space="preserve">Using the materials provided and a table like the one below, hang a mass from a spring and measure the amount that the spring stretched.  </w:t>
      </w:r>
      <w:r>
        <w:rPr>
          <w:b/>
        </w:rPr>
        <w:t>Ask the instructor about which masses to use</w:t>
      </w:r>
      <w:r>
        <w:t xml:space="preserve">. </w:t>
      </w:r>
    </w:p>
    <w:p w:rsidR="008E3D91" w:rsidRDefault="008E3D91">
      <w:pPr>
        <w:pStyle w:val="Indentquestion"/>
      </w:pPr>
      <w:r>
        <w:t>2.</w:t>
      </w:r>
      <w:r>
        <w:tab/>
        <w:t>Plot a graph, draw a line of best fit and calculate the spring constant.</w:t>
      </w:r>
    </w:p>
    <w:p w:rsidR="008E3D91" w:rsidRDefault="008E3D91">
      <w:pPr>
        <w:pStyle w:val="Indentquestion"/>
      </w:pPr>
      <w:r>
        <w:t>3.</w:t>
      </w:r>
      <w:r>
        <w:tab/>
        <w:t>Draw a free-body diagram of the forces acting on the mass.</w:t>
      </w:r>
    </w:p>
    <w:p w:rsidR="008E3D91" w:rsidRDefault="008E3D91"/>
    <w:tbl>
      <w:tblPr>
        <w:tblW w:w="0" w:type="auto"/>
        <w:tblInd w:w="55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350"/>
        <w:gridCol w:w="2070"/>
        <w:gridCol w:w="1767"/>
      </w:tblGrid>
      <w:tr w:rsidR="008E3D91">
        <w:tc>
          <w:tcPr>
            <w:tcW w:w="1350" w:type="dxa"/>
            <w:tcBorders>
              <w:bottom w:val="nil"/>
            </w:tcBorders>
          </w:tcPr>
          <w:p w:rsidR="008E3D91" w:rsidRDefault="008E3D91">
            <w:r>
              <w:t>Mass (kg)</w:t>
            </w:r>
          </w:p>
        </w:tc>
        <w:tc>
          <w:tcPr>
            <w:tcW w:w="2070" w:type="dxa"/>
            <w:tcBorders>
              <w:bottom w:val="nil"/>
            </w:tcBorders>
          </w:tcPr>
          <w:p w:rsidR="008E3D91" w:rsidRDefault="008E3D91">
            <w:r>
              <w:t>calculated F</w:t>
            </w:r>
            <w:r>
              <w:rPr>
                <w:vertAlign w:val="subscript"/>
              </w:rPr>
              <w:t>s</w:t>
            </w:r>
            <w:r>
              <w:t xml:space="preserve"> (N)</w:t>
            </w:r>
          </w:p>
        </w:tc>
        <w:tc>
          <w:tcPr>
            <w:tcW w:w="1767" w:type="dxa"/>
            <w:tcBorders>
              <w:bottom w:val="nil"/>
            </w:tcBorders>
          </w:tcPr>
          <w:p w:rsidR="008E3D91" w:rsidRDefault="008E3D91">
            <w:pPr>
              <w:jc w:val="center"/>
            </w:pPr>
            <w:r>
              <w:t>x (m)</w:t>
            </w:r>
          </w:p>
        </w:tc>
      </w:tr>
      <w:tr w:rsidR="008E3D91">
        <w:tc>
          <w:tcPr>
            <w:tcW w:w="1350" w:type="dxa"/>
            <w:tcBorders>
              <w:top w:val="single" w:sz="4" w:space="0" w:color="auto"/>
              <w:left w:val="single" w:sz="4" w:space="0" w:color="auto"/>
              <w:bottom w:val="nil"/>
            </w:tcBorders>
          </w:tcPr>
          <w:p w:rsidR="008E3D91" w:rsidRDefault="008E3D91"/>
          <w:p w:rsidR="008E3D91" w:rsidRDefault="008E3D91">
            <w:pPr>
              <w:jc w:val="center"/>
            </w:pPr>
            <w:r>
              <w:t>0.20</w:t>
            </w:r>
          </w:p>
          <w:p w:rsidR="008E3D91" w:rsidRDefault="008E3D91">
            <w:pPr>
              <w:jc w:val="center"/>
            </w:pPr>
          </w:p>
          <w:p w:rsidR="008E3D91" w:rsidRDefault="008E3D91">
            <w:pPr>
              <w:jc w:val="center"/>
            </w:pPr>
            <w:r>
              <w:t>0.40</w:t>
            </w:r>
          </w:p>
          <w:p w:rsidR="008E3D91" w:rsidRDefault="008E3D91">
            <w:pPr>
              <w:jc w:val="center"/>
            </w:pPr>
          </w:p>
          <w:p w:rsidR="008E3D91" w:rsidRDefault="008E3D91">
            <w:pPr>
              <w:jc w:val="center"/>
            </w:pPr>
            <w:r>
              <w:t>0.60</w:t>
            </w:r>
          </w:p>
          <w:p w:rsidR="008E3D91" w:rsidRDefault="008E3D91">
            <w:pPr>
              <w:jc w:val="center"/>
            </w:pPr>
          </w:p>
          <w:p w:rsidR="008E3D91" w:rsidRDefault="008E3D91">
            <w:pPr>
              <w:jc w:val="center"/>
            </w:pPr>
            <w:r>
              <w:t>0.80</w:t>
            </w:r>
          </w:p>
          <w:p w:rsidR="008E3D91" w:rsidRDefault="008E3D91">
            <w:pPr>
              <w:jc w:val="center"/>
            </w:pPr>
          </w:p>
          <w:p w:rsidR="008E3D91" w:rsidRDefault="008E3D91">
            <w:pPr>
              <w:jc w:val="center"/>
            </w:pPr>
            <w:r>
              <w:t>1.00</w:t>
            </w:r>
          </w:p>
          <w:p w:rsidR="008E3D91" w:rsidRDefault="008E3D91"/>
        </w:tc>
        <w:tc>
          <w:tcPr>
            <w:tcW w:w="2070" w:type="dxa"/>
            <w:tcBorders>
              <w:top w:val="single" w:sz="4" w:space="0" w:color="auto"/>
              <w:bottom w:val="nil"/>
            </w:tcBorders>
          </w:tcPr>
          <w:p w:rsidR="008E3D91" w:rsidRDefault="008E3D91"/>
        </w:tc>
        <w:tc>
          <w:tcPr>
            <w:tcW w:w="1767" w:type="dxa"/>
            <w:tcBorders>
              <w:top w:val="single" w:sz="4" w:space="0" w:color="auto"/>
              <w:bottom w:val="nil"/>
              <w:right w:val="single" w:sz="4" w:space="0" w:color="auto"/>
            </w:tcBorders>
          </w:tcPr>
          <w:p w:rsidR="008E3D91" w:rsidRDefault="008E3D91"/>
        </w:tc>
      </w:tr>
    </w:tbl>
    <w:p w:rsidR="008E3D91" w:rsidRDefault="008E3D91"/>
    <w:p w:rsidR="00676AC9" w:rsidRDefault="00676AC9" w:rsidP="00676AC9"/>
    <w:p w:rsidR="00676AC9" w:rsidRPr="00081B40" w:rsidRDefault="00676AC9" w:rsidP="00676AC9">
      <w:pPr>
        <w:rPr>
          <w:b/>
          <w:sz w:val="28"/>
          <w:szCs w:val="28"/>
        </w:rPr>
      </w:pPr>
      <w:r w:rsidRPr="00081B40">
        <w:rPr>
          <w:b/>
          <w:sz w:val="28"/>
          <w:szCs w:val="28"/>
        </w:rPr>
        <w:t>Write-up</w:t>
      </w:r>
    </w:p>
    <w:p w:rsidR="00676AC9" w:rsidRDefault="00676AC9" w:rsidP="00676AC9">
      <w:pPr>
        <w:numPr>
          <w:ilvl w:val="0"/>
          <w:numId w:val="7"/>
        </w:numPr>
      </w:pPr>
      <w:r>
        <w:t xml:space="preserve">Neatly organised data table of measurements and observations. </w:t>
      </w:r>
    </w:p>
    <w:p w:rsidR="00676AC9" w:rsidRDefault="00676AC9" w:rsidP="00676AC9">
      <w:pPr>
        <w:numPr>
          <w:ilvl w:val="0"/>
          <w:numId w:val="7"/>
        </w:numPr>
      </w:pPr>
      <w:r>
        <w:t>Neatly plotted graph and calculation of the slope.</w:t>
      </w:r>
    </w:p>
    <w:p w:rsidR="00676AC9" w:rsidRDefault="00676AC9" w:rsidP="00676AC9">
      <w:pPr>
        <w:numPr>
          <w:ilvl w:val="0"/>
          <w:numId w:val="7"/>
        </w:numPr>
      </w:pPr>
      <w:r>
        <w:t>Free-body diagram.</w:t>
      </w:r>
    </w:p>
    <w:p w:rsidR="00676AC9" w:rsidRDefault="00676AC9" w:rsidP="00676AC9"/>
    <w:p w:rsidR="008E3D91" w:rsidRDefault="008E3D91">
      <w:r>
        <w:br w:type="page"/>
      </w:r>
    </w:p>
    <w:p w:rsidR="008E3D91" w:rsidRDefault="008E3D91">
      <w:pPr>
        <w:pStyle w:val="Title"/>
      </w:pPr>
      <w:r>
        <w:lastRenderedPageBreak/>
        <w:t xml:space="preserve">Activity </w:t>
      </w:r>
      <w:r w:rsidR="001B7051">
        <w:t>2</w:t>
      </w:r>
      <w:r>
        <w:t xml:space="preserve">  Vibrating spring equation </w:t>
      </w:r>
    </w:p>
    <w:p w:rsidR="008E3D91" w:rsidRDefault="008E3D91">
      <w:pPr>
        <w:rPr>
          <w:sz w:val="28"/>
        </w:rPr>
      </w:pPr>
      <w:r>
        <w:rPr>
          <w:b/>
          <w:sz w:val="28"/>
          <w:u w:val="single"/>
        </w:rPr>
        <w:t>Objective</w:t>
      </w:r>
      <w:r>
        <w:rPr>
          <w:sz w:val="28"/>
        </w:rPr>
        <w:t>:</w:t>
      </w:r>
    </w:p>
    <w:p w:rsidR="008E3D91" w:rsidRDefault="000F4B74">
      <w:pPr>
        <w:pStyle w:val="Indentquestion"/>
        <w:ind w:firstLine="0"/>
      </w:pPr>
      <w:r>
        <w:t>The objective is t</w:t>
      </w:r>
      <w:r w:rsidR="008E3D91">
        <w:t>o determine the value of the force constant (</w:t>
      </w:r>
      <w:r w:rsidR="008E3D91" w:rsidRPr="006C1143">
        <w:rPr>
          <w:rFonts w:ascii="Times New Roman" w:hAnsi="Times New Roman"/>
          <w:i/>
        </w:rPr>
        <w:t>k</w:t>
      </w:r>
      <w:r w:rsidR="008E3D91">
        <w:t>) of a spring using the ideal spring equation.</w:t>
      </w:r>
    </w:p>
    <w:p w:rsidR="008E3D91" w:rsidRDefault="008E3D91">
      <w:pPr>
        <w:rPr>
          <w:b/>
          <w:sz w:val="28"/>
        </w:rPr>
      </w:pPr>
      <w:r>
        <w:rPr>
          <w:b/>
          <w:sz w:val="28"/>
          <w:u w:val="single"/>
        </w:rPr>
        <w:t>Theory</w:t>
      </w:r>
      <w:r>
        <w:rPr>
          <w:b/>
          <w:sz w:val="28"/>
        </w:rPr>
        <w:t>:</w:t>
      </w:r>
    </w:p>
    <w:p w:rsidR="008E3D91" w:rsidRDefault="008E3D91">
      <w:pPr>
        <w:pStyle w:val="Indentquestion"/>
        <w:ind w:firstLine="0"/>
      </w:pPr>
      <w:r>
        <w:t xml:space="preserve">The </w:t>
      </w:r>
      <w:r w:rsidRPr="00DD3B22">
        <w:rPr>
          <w:b/>
        </w:rPr>
        <w:t>ideal</w:t>
      </w:r>
      <w:r>
        <w:t xml:space="preserve"> vibrating spring equation</w:t>
      </w:r>
      <w:r w:rsidR="00DD3B22">
        <w:t xml:space="preserve"> assumes that the spring is massless.  This is often a good assumption if the mass is considerably larger than the mass of the spring</w:t>
      </w:r>
      <w:r w:rsidR="006C1143">
        <w:t xml:space="preserve"> (</w:t>
      </w:r>
      <w:r w:rsidR="006C1143" w:rsidRPr="006C1143">
        <w:rPr>
          <w:rFonts w:ascii="Times New Roman" w:hAnsi="Times New Roman"/>
          <w:i/>
        </w:rPr>
        <w:t>m</w:t>
      </w:r>
      <w:r w:rsidR="006C1143">
        <w:t xml:space="preserve"> &gt;&gt; </w:t>
      </w:r>
      <w:r w:rsidR="006C1143" w:rsidRPr="006C1143">
        <w:rPr>
          <w:rFonts w:ascii="Times New Roman" w:hAnsi="Times New Roman"/>
          <w:i/>
        </w:rPr>
        <w:t>m</w:t>
      </w:r>
      <w:r w:rsidR="006C1143" w:rsidRPr="006C1143">
        <w:rPr>
          <w:rFonts w:ascii="Times New Roman" w:hAnsi="Times New Roman"/>
          <w:i/>
          <w:vertAlign w:val="subscript"/>
        </w:rPr>
        <w:t>s</w:t>
      </w:r>
      <w:r w:rsidR="006C1143">
        <w:t xml:space="preserve">) </w:t>
      </w:r>
      <w:r w:rsidR="00DD3B22">
        <w:t xml:space="preserve">.  The ideal </w:t>
      </w:r>
      <w:r w:rsidR="006C1143">
        <w:t xml:space="preserve">vibrating </w:t>
      </w:r>
      <w:r w:rsidR="00DD3B22">
        <w:t>spring equation is</w:t>
      </w:r>
      <w:r>
        <w:t>:</w:t>
      </w:r>
    </w:p>
    <w:p w:rsidR="008E3D91" w:rsidRDefault="008E3D91">
      <w:pPr>
        <w:rPr>
          <w:position w:val="-26"/>
        </w:rPr>
      </w:pPr>
      <w:r>
        <w:tab/>
      </w:r>
      <w:r>
        <w:tab/>
      </w:r>
      <w:r>
        <w:tab/>
      </w:r>
      <w:r>
        <w:tab/>
      </w:r>
      <w:r w:rsidR="00DD3B22">
        <w:rPr>
          <w:position w:val="-26"/>
        </w:rPr>
        <w:object w:dxaOrig="1120" w:dyaOrig="700">
          <v:shape id="_x0000_i1029" type="#_x0000_t75" style="width:56pt;height:35pt" o:ole="" fillcolor="window">
            <v:imagedata r:id="rId17" o:title=""/>
          </v:shape>
          <o:OLEObject Type="Embed" ProgID="Equation.DSMT4" ShapeID="_x0000_i1029" DrawAspect="Content" ObjectID="_1523877351" r:id="rId18"/>
        </w:object>
      </w:r>
    </w:p>
    <w:p w:rsidR="00DD3B22" w:rsidRDefault="00DD3B22" w:rsidP="00DD3B22"/>
    <w:p w:rsidR="00DD3B22" w:rsidRPr="00DD3B22" w:rsidRDefault="00DD3B22" w:rsidP="00DD3B22">
      <w:pPr>
        <w:ind w:left="576" w:hanging="576"/>
      </w:pPr>
      <w:r>
        <w:tab/>
      </w:r>
      <w:r w:rsidRPr="00DD3B22">
        <w:t xml:space="preserve">The </w:t>
      </w:r>
      <w:r w:rsidRPr="00DD3B22">
        <w:rPr>
          <w:b/>
        </w:rPr>
        <w:t>real</w:t>
      </w:r>
      <w:r w:rsidRPr="00DD3B22">
        <w:t xml:space="preserve"> vibrating spring equation is:</w:t>
      </w:r>
    </w:p>
    <w:p w:rsidR="00DD3B22" w:rsidRPr="00DD3B22" w:rsidRDefault="00DD3B22" w:rsidP="00DD3B22">
      <w:r w:rsidRPr="00DD3B22">
        <w:tab/>
      </w:r>
      <w:r w:rsidRPr="00DD3B22">
        <w:tab/>
      </w:r>
      <w:r w:rsidRPr="00DD3B22">
        <w:tab/>
      </w:r>
      <w:r w:rsidRPr="00DD3B22">
        <w:tab/>
      </w:r>
      <w:r w:rsidRPr="00DD3B22">
        <w:rPr>
          <w:position w:val="-26"/>
        </w:rPr>
        <w:object w:dxaOrig="1780" w:dyaOrig="880">
          <v:shape id="_x0000_i1030" type="#_x0000_t75" style="width:89pt;height:44pt" o:ole="" fillcolor="window">
            <v:imagedata r:id="rId19" o:title=""/>
          </v:shape>
          <o:OLEObject Type="Embed" ProgID="Equation.DSMT4" ShapeID="_x0000_i1030" DrawAspect="Content" ObjectID="_1523877352" r:id="rId20"/>
        </w:object>
      </w:r>
      <w:r>
        <w:tab/>
        <w:t xml:space="preserve">where </w:t>
      </w:r>
      <w:proofErr w:type="spellStart"/>
      <w:r w:rsidRPr="00DD3B22">
        <w:rPr>
          <w:rFonts w:ascii="Times New Roman" w:hAnsi="Times New Roman"/>
          <w:i/>
        </w:rPr>
        <w:t>m</w:t>
      </w:r>
      <w:r w:rsidRPr="00DD3B22">
        <w:rPr>
          <w:rFonts w:ascii="Times New Roman" w:hAnsi="Times New Roman"/>
          <w:i/>
          <w:vertAlign w:val="subscript"/>
        </w:rPr>
        <w:t>s</w:t>
      </w:r>
      <w:proofErr w:type="spellEnd"/>
      <w:r>
        <w:t xml:space="preserve"> is the mass of the spring</w:t>
      </w:r>
    </w:p>
    <w:p w:rsidR="008E3D91" w:rsidRDefault="008E3D91"/>
    <w:p w:rsidR="008E3D91" w:rsidRDefault="008E3D91">
      <w:r>
        <w:rPr>
          <w:b/>
          <w:sz w:val="28"/>
          <w:u w:val="single"/>
        </w:rPr>
        <w:t>Procedure</w:t>
      </w:r>
      <w:r>
        <w:rPr>
          <w:sz w:val="28"/>
        </w:rPr>
        <w:t>:</w:t>
      </w:r>
      <w:r>
        <w:tab/>
      </w:r>
    </w:p>
    <w:p w:rsidR="00DD3B22" w:rsidRDefault="008E3D91">
      <w:pPr>
        <w:pStyle w:val="Indentquestion"/>
      </w:pPr>
      <w:r>
        <w:t>1.</w:t>
      </w:r>
      <w:r>
        <w:tab/>
        <w:t xml:space="preserve">Using the materials provided and a table like the one below, measure the period of vibration for at least four different masses hanging on the spring and calculate the value of the spring constant for each trial.  </w:t>
      </w:r>
    </w:p>
    <w:p w:rsidR="008E3D91" w:rsidRDefault="008E3D91">
      <w:pPr>
        <w:pStyle w:val="Indentquestion"/>
      </w:pPr>
      <w:r>
        <w:t>2.</w:t>
      </w:r>
      <w:r>
        <w:tab/>
        <w:t>Calculate the average value for the spring constant.</w:t>
      </w:r>
    </w:p>
    <w:p w:rsidR="008E3D91" w:rsidRDefault="008E3D91">
      <w:pPr>
        <w:pStyle w:val="Indentquestion"/>
      </w:pPr>
      <w:r>
        <w:t>3.</w:t>
      </w:r>
      <w:r>
        <w:tab/>
        <w:t xml:space="preserve">Compare the result for the spring constant </w:t>
      </w:r>
      <w:r w:rsidR="00676AC9">
        <w:t xml:space="preserve">found in this activity </w:t>
      </w:r>
      <w:r>
        <w:t>with the result from the Hooke’s Law activity.</w:t>
      </w:r>
    </w:p>
    <w:p w:rsidR="008E3D91" w:rsidRDefault="008E3D91"/>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15"/>
        <w:gridCol w:w="1915"/>
        <w:gridCol w:w="1915"/>
        <w:gridCol w:w="1710"/>
      </w:tblGrid>
      <w:tr w:rsidR="008E3D91">
        <w:trPr>
          <w:cantSplit/>
        </w:trPr>
        <w:tc>
          <w:tcPr>
            <w:tcW w:w="1915" w:type="dxa"/>
            <w:tcBorders>
              <w:bottom w:val="single" w:sz="4" w:space="0" w:color="auto"/>
            </w:tcBorders>
          </w:tcPr>
          <w:p w:rsidR="008E3D91" w:rsidRDefault="008E3D91">
            <w:r>
              <w:t>Mass (kg)</w:t>
            </w:r>
          </w:p>
        </w:tc>
        <w:tc>
          <w:tcPr>
            <w:tcW w:w="1915" w:type="dxa"/>
            <w:tcBorders>
              <w:bottom w:val="single" w:sz="4" w:space="0" w:color="auto"/>
            </w:tcBorders>
          </w:tcPr>
          <w:p w:rsidR="008E3D91" w:rsidRDefault="008E3D91">
            <w:r>
              <w:t>time for 10 full vibrations (s)</w:t>
            </w:r>
          </w:p>
        </w:tc>
        <w:tc>
          <w:tcPr>
            <w:tcW w:w="1915" w:type="dxa"/>
            <w:tcBorders>
              <w:bottom w:val="single" w:sz="4" w:space="0" w:color="auto"/>
            </w:tcBorders>
          </w:tcPr>
          <w:p w:rsidR="008E3D91" w:rsidRDefault="008E3D91">
            <w:r>
              <w:t>T  (s)</w:t>
            </w:r>
          </w:p>
        </w:tc>
        <w:tc>
          <w:tcPr>
            <w:tcW w:w="1710" w:type="dxa"/>
            <w:tcBorders>
              <w:bottom w:val="single" w:sz="6" w:space="0" w:color="auto"/>
            </w:tcBorders>
          </w:tcPr>
          <w:p w:rsidR="008E3D91" w:rsidRDefault="008E3D91">
            <w:r w:rsidRPr="006C1143">
              <w:rPr>
                <w:rFonts w:ascii="Times New Roman" w:hAnsi="Times New Roman"/>
                <w:i/>
              </w:rPr>
              <w:t>k</w:t>
            </w:r>
            <w:r>
              <w:t xml:space="preserve"> (N/m)</w:t>
            </w:r>
          </w:p>
        </w:tc>
      </w:tr>
      <w:tr w:rsidR="008E3D91">
        <w:trPr>
          <w:cantSplit/>
        </w:trPr>
        <w:tc>
          <w:tcPr>
            <w:tcW w:w="1915" w:type="dxa"/>
            <w:tcBorders>
              <w:top w:val="single" w:sz="4" w:space="0" w:color="auto"/>
              <w:left w:val="single" w:sz="4" w:space="0" w:color="auto"/>
              <w:bottom w:val="nil"/>
              <w:right w:val="single" w:sz="4" w:space="0" w:color="auto"/>
            </w:tcBorders>
          </w:tcPr>
          <w:p w:rsidR="008E3D91" w:rsidRDefault="008E3D91">
            <w:pPr>
              <w:jc w:val="center"/>
            </w:pPr>
          </w:p>
          <w:p w:rsidR="008E3D91" w:rsidRDefault="008E3D91">
            <w:pPr>
              <w:jc w:val="center"/>
            </w:pPr>
            <w:r>
              <w:t>0.40</w:t>
            </w:r>
          </w:p>
          <w:p w:rsidR="008E3D91" w:rsidRDefault="008E3D91">
            <w:pPr>
              <w:jc w:val="center"/>
            </w:pPr>
          </w:p>
          <w:p w:rsidR="008E3D91" w:rsidRDefault="008E3D91">
            <w:pPr>
              <w:jc w:val="center"/>
            </w:pPr>
            <w:r>
              <w:t>0.60</w:t>
            </w:r>
          </w:p>
          <w:p w:rsidR="008E3D91" w:rsidRDefault="008E3D91">
            <w:pPr>
              <w:jc w:val="center"/>
            </w:pPr>
          </w:p>
          <w:p w:rsidR="008E3D91" w:rsidRDefault="008E3D91">
            <w:pPr>
              <w:jc w:val="center"/>
            </w:pPr>
            <w:r>
              <w:t>0.80</w:t>
            </w:r>
          </w:p>
          <w:p w:rsidR="008E3D91" w:rsidRDefault="008E3D91">
            <w:pPr>
              <w:jc w:val="center"/>
            </w:pPr>
          </w:p>
          <w:p w:rsidR="008E3D91" w:rsidRDefault="008E3D91">
            <w:pPr>
              <w:jc w:val="center"/>
            </w:pPr>
            <w:r>
              <w:t>1.00</w:t>
            </w:r>
          </w:p>
          <w:p w:rsidR="008E3D91" w:rsidRDefault="008E3D91"/>
        </w:tc>
        <w:tc>
          <w:tcPr>
            <w:tcW w:w="1915" w:type="dxa"/>
            <w:tcBorders>
              <w:top w:val="single" w:sz="4" w:space="0" w:color="auto"/>
              <w:left w:val="single" w:sz="4" w:space="0" w:color="auto"/>
              <w:bottom w:val="nil"/>
              <w:right w:val="single" w:sz="4" w:space="0" w:color="auto"/>
            </w:tcBorders>
          </w:tcPr>
          <w:p w:rsidR="008E3D91" w:rsidRDefault="008E3D91"/>
        </w:tc>
        <w:tc>
          <w:tcPr>
            <w:tcW w:w="1915" w:type="dxa"/>
            <w:tcBorders>
              <w:top w:val="single" w:sz="4" w:space="0" w:color="auto"/>
              <w:left w:val="single" w:sz="4" w:space="0" w:color="auto"/>
              <w:bottom w:val="nil"/>
            </w:tcBorders>
          </w:tcPr>
          <w:p w:rsidR="008E3D91" w:rsidRDefault="008E3D91"/>
        </w:tc>
        <w:tc>
          <w:tcPr>
            <w:tcW w:w="1710" w:type="dxa"/>
            <w:tcBorders>
              <w:bottom w:val="nil"/>
            </w:tcBorders>
          </w:tcPr>
          <w:p w:rsidR="008E3D91" w:rsidRDefault="008E3D91"/>
        </w:tc>
      </w:tr>
    </w:tbl>
    <w:p w:rsidR="008E3D91" w:rsidRDefault="008E3D91"/>
    <w:p w:rsidR="00676AC9" w:rsidRDefault="00CA240C" w:rsidP="00676AC9">
      <w:r>
        <w:t xml:space="preserve"> </w:t>
      </w:r>
    </w:p>
    <w:p w:rsidR="00676AC9" w:rsidRPr="00081B40" w:rsidRDefault="00676AC9" w:rsidP="00676AC9">
      <w:pPr>
        <w:rPr>
          <w:b/>
          <w:sz w:val="28"/>
          <w:szCs w:val="28"/>
        </w:rPr>
      </w:pPr>
      <w:r w:rsidRPr="00081B40">
        <w:rPr>
          <w:b/>
          <w:sz w:val="28"/>
          <w:szCs w:val="28"/>
        </w:rPr>
        <w:t>Write-up</w:t>
      </w:r>
    </w:p>
    <w:p w:rsidR="00676AC9" w:rsidRDefault="00676AC9" w:rsidP="00676AC9">
      <w:pPr>
        <w:numPr>
          <w:ilvl w:val="0"/>
          <w:numId w:val="7"/>
        </w:numPr>
      </w:pPr>
      <w:r>
        <w:t xml:space="preserve">Neatly organised data table of measurements and observations. </w:t>
      </w:r>
    </w:p>
    <w:p w:rsidR="00676AC9" w:rsidRDefault="00676AC9" w:rsidP="00676AC9">
      <w:pPr>
        <w:numPr>
          <w:ilvl w:val="0"/>
          <w:numId w:val="7"/>
        </w:numPr>
      </w:pPr>
      <w:r>
        <w:t xml:space="preserve">Sample calculation of </w:t>
      </w:r>
      <w:r w:rsidRPr="006C1143">
        <w:rPr>
          <w:rFonts w:ascii="Times New Roman" w:hAnsi="Times New Roman"/>
          <w:i/>
        </w:rPr>
        <w:t>k</w:t>
      </w:r>
      <w:r>
        <w:t xml:space="preserve"> value and calculation of average.</w:t>
      </w:r>
    </w:p>
    <w:p w:rsidR="00676AC9" w:rsidRDefault="00676AC9" w:rsidP="00676AC9">
      <w:pPr>
        <w:numPr>
          <w:ilvl w:val="0"/>
          <w:numId w:val="7"/>
        </w:numPr>
      </w:pPr>
      <w:r>
        <w:t>Comparison of results.</w:t>
      </w:r>
    </w:p>
    <w:p w:rsidR="00676AC9" w:rsidRDefault="00676AC9" w:rsidP="00676AC9"/>
    <w:p w:rsidR="008E3D91" w:rsidRDefault="008E3D91" w:rsidP="00CA240C">
      <w:pPr>
        <w:pStyle w:val="Heading1"/>
        <w:numPr>
          <w:ilvl w:val="0"/>
          <w:numId w:val="0"/>
        </w:numPr>
      </w:pPr>
    </w:p>
    <w:sectPr w:rsidR="008E3D91">
      <w:footerReference w:type="default" r:id="rId21"/>
      <w:pgSz w:w="12240" w:h="15840"/>
      <w:pgMar w:top="720" w:right="1440" w:bottom="720" w:left="1440" w:header="706"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0A54" w:rsidRDefault="00E20A54">
      <w:r>
        <w:separator/>
      </w:r>
    </w:p>
  </w:endnote>
  <w:endnote w:type="continuationSeparator" w:id="0">
    <w:p w:rsidR="00E20A54" w:rsidRDefault="00E20A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3D91" w:rsidRDefault="00427BC4" w:rsidP="00427BC4">
    <w:pPr>
      <w:pStyle w:val="Footer"/>
      <w:tabs>
        <w:tab w:val="clear" w:pos="8640"/>
        <w:tab w:val="right" w:pos="9180"/>
      </w:tabs>
      <w:rPr>
        <w:lang w:val="de-DE"/>
      </w:rPr>
    </w:pPr>
    <w:r>
      <w:rPr>
        <w:sz w:val="18"/>
      </w:rPr>
      <w:t xml:space="preserve">Dr. Ron Licht  </w:t>
    </w:r>
    <w:r>
      <w:rPr>
        <w:noProof/>
        <w:sz w:val="18"/>
      </w:rPr>
      <w:drawing>
        <wp:inline distT="0" distB="0" distL="0" distR="0" wp14:anchorId="1B2240DF" wp14:editId="0C1F62B0">
          <wp:extent cx="838835" cy="293370"/>
          <wp:effectExtent l="0" t="0" r="0" b="0"/>
          <wp:docPr id="51" name="Picture 51" descr="C:\Users\rhlicht\Desktop\creativecomm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rhlicht\Desktop\creativecommons.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35" cy="293370"/>
                  </a:xfrm>
                  <a:prstGeom prst="rect">
                    <a:avLst/>
                  </a:prstGeom>
                  <a:noFill/>
                  <a:ln>
                    <a:noFill/>
                  </a:ln>
                </pic:spPr>
              </pic:pic>
            </a:graphicData>
          </a:graphic>
        </wp:inline>
      </w:drawing>
    </w:r>
    <w:r>
      <w:rPr>
        <w:sz w:val="18"/>
      </w:rPr>
      <w:t xml:space="preserve"> </w:t>
    </w:r>
    <w:r w:rsidR="00904C72">
      <w:rPr>
        <w:lang w:val="de-DE"/>
      </w:rPr>
      <w:tab/>
      <w:t>2</w:t>
    </w:r>
    <w:r w:rsidR="00594C5D">
      <w:rPr>
        <w:lang w:val="de-DE"/>
      </w:rPr>
      <w:t>5</w:t>
    </w:r>
    <w:r w:rsidR="008E3D91">
      <w:rPr>
        <w:lang w:val="de-DE"/>
      </w:rPr>
      <w:t xml:space="preserve"> </w:t>
    </w:r>
    <w:r w:rsidR="00904C72">
      <w:rPr>
        <w:lang w:val="de-DE"/>
      </w:rPr>
      <w:t>–</w:t>
    </w:r>
    <w:r w:rsidR="008E3D91">
      <w:rPr>
        <w:lang w:val="de-DE"/>
      </w:rPr>
      <w:t xml:space="preserve"> </w:t>
    </w:r>
    <w:r w:rsidR="008E3D91">
      <w:rPr>
        <w:rStyle w:val="PageNumber"/>
      </w:rPr>
      <w:fldChar w:fldCharType="begin"/>
    </w:r>
    <w:r w:rsidR="008E3D91">
      <w:rPr>
        <w:rStyle w:val="PageNumber"/>
        <w:lang w:val="de-DE"/>
      </w:rPr>
      <w:instrText xml:space="preserve"> PAGE </w:instrText>
    </w:r>
    <w:r w:rsidR="008E3D91">
      <w:rPr>
        <w:rStyle w:val="PageNumber"/>
      </w:rPr>
      <w:fldChar w:fldCharType="separate"/>
    </w:r>
    <w:r>
      <w:rPr>
        <w:rStyle w:val="PageNumber"/>
        <w:noProof/>
        <w:lang w:val="de-DE"/>
      </w:rPr>
      <w:t>5</w:t>
    </w:r>
    <w:r w:rsidR="008E3D91">
      <w:rPr>
        <w:rStyle w:val="PageNumber"/>
      </w:rPr>
      <w:fldChar w:fldCharType="end"/>
    </w:r>
    <w:r w:rsidR="008E3D91">
      <w:rPr>
        <w:rStyle w:val="PageNumber"/>
        <w:lang w:val="de-DE"/>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0A54" w:rsidRDefault="00E20A54">
      <w:r>
        <w:separator/>
      </w:r>
    </w:p>
  </w:footnote>
  <w:footnote w:type="continuationSeparator" w:id="0">
    <w:p w:rsidR="00E20A54" w:rsidRDefault="00E20A5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4">
    <w:nsid w:val="0D286FC4"/>
    <w:multiLevelType w:val="hybridMultilevel"/>
    <w:tmpl w:val="1ADAA4F8"/>
    <w:lvl w:ilvl="0" w:tplc="44840EB8">
      <w:start w:val="1"/>
      <w:numFmt w:val="bullet"/>
      <w:lvlText w:val=""/>
      <w:lvlJc w:val="left"/>
      <w:pPr>
        <w:tabs>
          <w:tab w:val="num" w:pos="288"/>
        </w:tabs>
        <w:ind w:left="288" w:hanging="288"/>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6">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6"/>
  </w:num>
  <w:num w:numId="4">
    <w:abstractNumId w:val="5"/>
  </w:num>
  <w:num w:numId="5">
    <w:abstractNumId w:val="3"/>
  </w:num>
  <w:num w:numId="6">
    <w:abstractNumId w:val="2"/>
    <w:lvlOverride w:ilvl="0">
      <w:lvl w:ilvl="0">
        <w:start w:val="1"/>
        <w:numFmt w:val="bullet"/>
        <w:lvlText w:val=""/>
        <w:legacy w:legacy="1" w:legacySpace="0" w:legacyIndent="432"/>
        <w:lvlJc w:val="left"/>
        <w:pPr>
          <w:ind w:left="432" w:hanging="432"/>
        </w:pPr>
        <w:rPr>
          <w:rFonts w:ascii="Symbol" w:hAnsi="Symbol" w:hint="default"/>
        </w:rPr>
      </w:lvl>
    </w:lvlOverride>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06"/>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5540"/>
    <w:rsid w:val="00031A20"/>
    <w:rsid w:val="00040A28"/>
    <w:rsid w:val="000A6402"/>
    <w:rsid w:val="000B737F"/>
    <w:rsid w:val="000F4B74"/>
    <w:rsid w:val="00190948"/>
    <w:rsid w:val="001B7051"/>
    <w:rsid w:val="001F00AD"/>
    <w:rsid w:val="00272206"/>
    <w:rsid w:val="002B3C82"/>
    <w:rsid w:val="0035577C"/>
    <w:rsid w:val="003A5540"/>
    <w:rsid w:val="003F3058"/>
    <w:rsid w:val="004135F2"/>
    <w:rsid w:val="00427BC4"/>
    <w:rsid w:val="00500ECC"/>
    <w:rsid w:val="005324F8"/>
    <w:rsid w:val="00594C5D"/>
    <w:rsid w:val="006033A0"/>
    <w:rsid w:val="0064285F"/>
    <w:rsid w:val="00676AC9"/>
    <w:rsid w:val="006B1B13"/>
    <w:rsid w:val="006C1143"/>
    <w:rsid w:val="00816B94"/>
    <w:rsid w:val="00840E6F"/>
    <w:rsid w:val="008E3D91"/>
    <w:rsid w:val="008F0ABE"/>
    <w:rsid w:val="00904C72"/>
    <w:rsid w:val="009C688D"/>
    <w:rsid w:val="00A12B9F"/>
    <w:rsid w:val="00A34323"/>
    <w:rsid w:val="00B16114"/>
    <w:rsid w:val="00B21390"/>
    <w:rsid w:val="00C1358B"/>
    <w:rsid w:val="00C83A82"/>
    <w:rsid w:val="00CA240C"/>
    <w:rsid w:val="00D543E7"/>
    <w:rsid w:val="00DC0480"/>
    <w:rsid w:val="00DC5B25"/>
    <w:rsid w:val="00DD3B22"/>
    <w:rsid w:val="00E20A54"/>
    <w:rsid w:val="00E30DED"/>
    <w:rsid w:val="00E55CB5"/>
    <w:rsid w:val="00E958A2"/>
    <w:rsid w:val="00EB1633"/>
    <w:rsid w:val="00EB4309"/>
    <w:rsid w:val="00EC4010"/>
    <w:rsid w:val="00F413BA"/>
    <w:rsid w:val="00F84989"/>
    <w:rsid w:val="00F9655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odyTextIndent">
    <w:name w:val="Body Text Indent"/>
    <w:basedOn w:val="Normal"/>
    <w:rsid w:val="001B7051"/>
    <w:pPr>
      <w:widowControl w:val="0"/>
      <w:ind w:left="576" w:hanging="576"/>
      <w:jc w:val="right"/>
    </w:pPr>
    <w:rPr>
      <w:lang w:eastAsia="en-CA"/>
    </w:rPr>
  </w:style>
  <w:style w:type="paragraph" w:styleId="BodyTextIndent2">
    <w:name w:val="Body Text Indent 2"/>
    <w:basedOn w:val="Normal"/>
    <w:rsid w:val="001B7051"/>
    <w:pPr>
      <w:ind w:left="576" w:hanging="576"/>
    </w:pPr>
    <w:rPr>
      <w:lang w:eastAsia="en-CA"/>
    </w:rPr>
  </w:style>
  <w:style w:type="paragraph" w:styleId="BalloonText">
    <w:name w:val="Balloon Text"/>
    <w:basedOn w:val="Normal"/>
    <w:link w:val="BalloonTextChar"/>
    <w:rsid w:val="00040A28"/>
    <w:rPr>
      <w:rFonts w:ascii="Tahoma" w:hAnsi="Tahoma" w:cs="Tahoma"/>
      <w:sz w:val="16"/>
      <w:szCs w:val="16"/>
    </w:rPr>
  </w:style>
  <w:style w:type="character" w:customStyle="1" w:styleId="BalloonTextChar">
    <w:name w:val="Balloon Text Char"/>
    <w:basedOn w:val="DefaultParagraphFont"/>
    <w:link w:val="BalloonText"/>
    <w:rsid w:val="00040A28"/>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odyTextIndent">
    <w:name w:val="Body Text Indent"/>
    <w:basedOn w:val="Normal"/>
    <w:rsid w:val="001B7051"/>
    <w:pPr>
      <w:widowControl w:val="0"/>
      <w:ind w:left="576" w:hanging="576"/>
      <w:jc w:val="right"/>
    </w:pPr>
    <w:rPr>
      <w:lang w:eastAsia="en-CA"/>
    </w:rPr>
  </w:style>
  <w:style w:type="paragraph" w:styleId="BodyTextIndent2">
    <w:name w:val="Body Text Indent 2"/>
    <w:basedOn w:val="Normal"/>
    <w:rsid w:val="001B7051"/>
    <w:pPr>
      <w:ind w:left="576" w:hanging="576"/>
    </w:pPr>
    <w:rPr>
      <w:lang w:eastAsia="en-CA"/>
    </w:rPr>
  </w:style>
  <w:style w:type="paragraph" w:styleId="BalloonText">
    <w:name w:val="Balloon Text"/>
    <w:basedOn w:val="Normal"/>
    <w:link w:val="BalloonTextChar"/>
    <w:rsid w:val="00040A28"/>
    <w:rPr>
      <w:rFonts w:ascii="Tahoma" w:hAnsi="Tahoma" w:cs="Tahoma"/>
      <w:sz w:val="16"/>
      <w:szCs w:val="16"/>
    </w:rPr>
  </w:style>
  <w:style w:type="character" w:customStyle="1" w:styleId="BalloonTextChar">
    <w:name w:val="Balloon Text Char"/>
    <w:basedOn w:val="DefaultParagraphFont"/>
    <w:link w:val="BalloonText"/>
    <w:rsid w:val="00040A28"/>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3" Type="http://schemas.microsoft.com/office/2007/relationships/stylesWithEffects" Target="stylesWithEffect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952</Words>
  <Characters>5428</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Physics 20</vt:lpstr>
    </vt:vector>
  </TitlesOfParts>
  <Company>Calgary Board of Education</Company>
  <LinksUpToDate>false</LinksUpToDate>
  <CharactersWithSpaces>63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creator>Ron Licht</dc:creator>
  <cp:lastModifiedBy>Ron H Licht</cp:lastModifiedBy>
  <cp:revision>7</cp:revision>
  <cp:lastPrinted>2016-05-04T20:22:00Z</cp:lastPrinted>
  <dcterms:created xsi:type="dcterms:W3CDTF">2011-01-12T21:03:00Z</dcterms:created>
  <dcterms:modified xsi:type="dcterms:W3CDTF">2016-05-04T20:23:00Z</dcterms:modified>
</cp:coreProperties>
</file>